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85F685" w14:textId="77777777" w:rsidR="003D2817" w:rsidRPr="00A37CD5" w:rsidRDefault="003D2817" w:rsidP="003D2817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3D4F3C42" w14:textId="77777777" w:rsidR="003D2817" w:rsidRPr="00A37CD5" w:rsidRDefault="003D2817" w:rsidP="003D2817">
      <w:pPr>
        <w:pStyle w:val="NoSpacing"/>
        <w:jc w:val="center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>Applications of Integration</w:t>
      </w:r>
    </w:p>
    <w:p w14:paraId="23C7980E" w14:textId="77777777" w:rsidR="003D2817" w:rsidRPr="00A37CD5" w:rsidRDefault="003D2817" w:rsidP="003D2817">
      <w:pPr>
        <w:spacing w:after="0" w:line="24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A37CD5">
        <w:rPr>
          <w:rFonts w:cs="Times New Roman"/>
          <w:b/>
          <w:szCs w:val="24"/>
        </w:rPr>
        <w:t>.9 Calculus of the Hyperbolic Functions</w:t>
      </w:r>
    </w:p>
    <w:p w14:paraId="3B211007" w14:textId="77777777" w:rsidR="003D2817" w:rsidRPr="00A37CD5" w:rsidRDefault="003D2817" w:rsidP="003D2817">
      <w:pPr>
        <w:spacing w:after="0" w:line="240" w:lineRule="auto"/>
        <w:jc w:val="center"/>
        <w:rPr>
          <w:rFonts w:cs="Times New Roman"/>
          <w:b/>
          <w:szCs w:val="24"/>
        </w:rPr>
      </w:pPr>
    </w:p>
    <w:p w14:paraId="7E70A632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Section Exercises</w:t>
      </w:r>
    </w:p>
    <w:p w14:paraId="42A4BB35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</w:p>
    <w:p w14:paraId="44AEC196" w14:textId="20D8AB6D" w:rsidR="003D2817" w:rsidRPr="003D2817" w:rsidRDefault="003D2817" w:rsidP="003D2817">
      <w:pPr>
        <w:spacing w:after="0"/>
      </w:pPr>
      <w:r>
        <w:t>377.</w:t>
      </w:r>
      <w:r>
        <w:tab/>
      </w:r>
      <w:r w:rsidRPr="003D2817">
        <w:rPr>
          <w:b/>
        </w:rPr>
        <w:t xml:space="preserve">[T] </w:t>
      </w:r>
      <w:r w:rsidRPr="003D2817">
        <w:t xml:space="preserve">Find expressions for </w:t>
      </w:r>
      <w:r w:rsidRPr="00A37CD5">
        <w:rPr>
          <w:position w:val="-6"/>
        </w:rPr>
        <w:object w:dxaOrig="1420" w:dyaOrig="280" w14:anchorId="52558C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05pt;height:14.05pt" o:ole="">
            <v:imagedata r:id="rId8" o:title=""/>
          </v:shape>
          <o:OLEObject Type="Embed" ProgID="Equation.DSMT4" ShapeID="_x0000_i1025" DrawAspect="Content" ObjectID="_1538901176" r:id="rId9"/>
        </w:object>
      </w:r>
      <w:r w:rsidRPr="003D2817">
        <w:t xml:space="preserve"> and </w:t>
      </w:r>
      <w:r w:rsidRPr="00A37CD5">
        <w:rPr>
          <w:position w:val="-6"/>
        </w:rPr>
        <w:object w:dxaOrig="1460" w:dyaOrig="280" w14:anchorId="36F014D5">
          <v:shape id="_x0000_i1026" type="#_x0000_t75" style="width:72.95pt;height:14.05pt" o:ole="">
            <v:imagedata r:id="rId10" o:title=""/>
          </v:shape>
          <o:OLEObject Type="Embed" ProgID="Equation.DSMT4" ShapeID="_x0000_i1026" DrawAspect="Content" ObjectID="_1538901177" r:id="rId11"/>
        </w:object>
      </w:r>
      <w:r w:rsidRPr="003D2817">
        <w:t xml:space="preserve"> </w:t>
      </w:r>
      <w:r w:rsidRPr="003D2817">
        <w:rPr>
          <w:position w:val="-10"/>
        </w:rPr>
        <w:t xml:space="preserve"> </w:t>
      </w:r>
      <w:r w:rsidRPr="003D2817">
        <w:t>Use a calculator to graph</w:t>
      </w:r>
      <w:r w:rsidRPr="003D2817">
        <w:rPr>
          <w:position w:val="-10"/>
        </w:rPr>
        <w:t xml:space="preserve"> these functions and ensure your expression is correct.</w:t>
      </w:r>
    </w:p>
    <w:p w14:paraId="7F456F74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6"/>
        </w:rPr>
        <w:object w:dxaOrig="1040" w:dyaOrig="320" w14:anchorId="335C11D6">
          <v:shape id="_x0000_i1027" type="#_x0000_t75" style="width:52.35pt;height:15.9pt" o:ole="">
            <v:imagedata r:id="rId12" o:title=""/>
          </v:shape>
          <o:OLEObject Type="Embed" ProgID="Equation.DSMT4" ShapeID="_x0000_i1027" DrawAspect="Content" ObjectID="_1538901178" r:id="rId13"/>
        </w:object>
      </w:r>
    </w:p>
    <w:p w14:paraId="25D1BEC9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3DF6143D" w14:textId="7C0EA071" w:rsidR="003D2817" w:rsidRPr="003D2817" w:rsidRDefault="003D2817" w:rsidP="003D2817">
      <w:pPr>
        <w:spacing w:after="0"/>
      </w:pPr>
      <w:r>
        <w:t>379.</w:t>
      </w:r>
      <w:r>
        <w:tab/>
      </w:r>
      <w:r w:rsidRPr="003D2817">
        <w:t>Show that</w:t>
      </w:r>
      <w:r w:rsidRPr="00A37CD5">
        <w:object w:dxaOrig="859" w:dyaOrig="400" w14:anchorId="729D3102">
          <v:shape id="_x0000_i1028" type="#_x0000_t75" style="width:43pt;height:19.65pt" o:ole="">
            <v:imagedata r:id="rId14" o:title=""/>
          </v:shape>
          <o:OLEObject Type="Embed" ProgID="Equation.DSMT4" ShapeID="_x0000_i1028" DrawAspect="Content" ObjectID="_1538901179" r:id="rId15"/>
        </w:object>
      </w:r>
      <w:r w:rsidRPr="003D2817">
        <w:t xml:space="preserve"> and </w:t>
      </w:r>
      <w:r w:rsidRPr="00A37CD5">
        <w:object w:dxaOrig="820" w:dyaOrig="400" w14:anchorId="136E1CDB">
          <v:shape id="_x0000_i1029" type="#_x0000_t75" style="width:41.15pt;height:19.65pt" o:ole="">
            <v:imagedata r:id="rId16" o:title=""/>
          </v:shape>
          <o:OLEObject Type="Embed" ProgID="Equation.DSMT4" ShapeID="_x0000_i1029" DrawAspect="Content" ObjectID="_1538901180" r:id="rId17"/>
        </w:object>
      </w:r>
      <w:r w:rsidRPr="003D2817">
        <w:t xml:space="preserve"> satisfy</w:t>
      </w:r>
      <w:r w:rsidRPr="00A37CD5">
        <w:rPr>
          <w:position w:val="-10"/>
        </w:rPr>
        <w:object w:dxaOrig="720" w:dyaOrig="320" w14:anchorId="0255AC3E">
          <v:shape id="_x0000_i1030" type="#_x0000_t75" style="width:34.6pt;height:15.9pt" o:ole="">
            <v:imagedata r:id="rId18" o:title=""/>
          </v:shape>
          <o:OLEObject Type="Embed" ProgID="Equation.DSMT4" ShapeID="_x0000_i1030" DrawAspect="Content" ObjectID="_1538901181" r:id="rId19"/>
        </w:object>
      </w:r>
    </w:p>
    <w:p w14:paraId="24733D0E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 Answers may vary</w:t>
      </w:r>
    </w:p>
    <w:p w14:paraId="73FA1434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0713912" w14:textId="56D4DD0B" w:rsidR="003D2817" w:rsidRPr="003D2817" w:rsidRDefault="003D2817" w:rsidP="003D2817">
      <w:pPr>
        <w:spacing w:after="0"/>
      </w:pPr>
      <w:r>
        <w:t>381.</w:t>
      </w:r>
      <w:r>
        <w:tab/>
      </w:r>
      <w:r w:rsidRPr="003D2817">
        <w:t xml:space="preserve">Derive </w:t>
      </w:r>
      <w:r w:rsidRPr="00A37CD5">
        <w:rPr>
          <w:position w:val="-14"/>
        </w:rPr>
        <w:object w:dxaOrig="3159" w:dyaOrig="400" w14:anchorId="1FECB8F1">
          <v:shape id="_x0000_i1031" type="#_x0000_t75" style="width:158.05pt;height:19.65pt" o:ole="">
            <v:imagedata r:id="rId20" o:title=""/>
          </v:shape>
          <o:OLEObject Type="Embed" ProgID="Equation.DSMT4" ShapeID="_x0000_i1031" DrawAspect="Content" ObjectID="_1538901182" r:id="rId21"/>
        </w:object>
      </w:r>
      <w:r w:rsidRPr="003D2817">
        <w:t xml:space="preserve"> from the definition.</w:t>
      </w:r>
    </w:p>
    <w:p w14:paraId="72A74040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 Answers may vary</w:t>
      </w:r>
    </w:p>
    <w:p w14:paraId="1558D9DA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2C731C7D" w14:textId="5DA70B0C" w:rsidR="003D2817" w:rsidRPr="003D2817" w:rsidRDefault="003D2817" w:rsidP="003D2817">
      <w:pPr>
        <w:spacing w:after="0"/>
      </w:pPr>
      <w:r>
        <w:t>383.</w:t>
      </w:r>
      <w:r>
        <w:tab/>
      </w:r>
      <w:r w:rsidRPr="003D2817">
        <w:t xml:space="preserve">Prove </w:t>
      </w:r>
      <w:r w:rsidRPr="00A37CD5">
        <w:rPr>
          <w:position w:val="-14"/>
        </w:rPr>
        <w:object w:dxaOrig="4760" w:dyaOrig="400" w14:anchorId="36B1B8C2">
          <v:shape id="_x0000_i1032" type="#_x0000_t75" style="width:238.45pt;height:19.65pt" o:ole="">
            <v:imagedata r:id="rId22" o:title=""/>
          </v:shape>
          <o:OLEObject Type="Embed" ProgID="Equation.DSMT4" ShapeID="_x0000_i1032" DrawAspect="Content" ObjectID="_1538901183" r:id="rId23"/>
        </w:object>
      </w:r>
      <w:r w:rsidRPr="003D2817">
        <w:t xml:space="preserve"> by changing the expression to exponentials.</w:t>
      </w:r>
    </w:p>
    <w:p w14:paraId="5718AFA4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Answers may vary</w:t>
      </w:r>
    </w:p>
    <w:p w14:paraId="69170450" w14:textId="6C5FAD4A" w:rsidR="003D2817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2D87D93C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50D2723E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derivatives of the given functions and graph along with the function to ensure your answer is correct.</w:t>
      </w:r>
    </w:p>
    <w:p w14:paraId="34758333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</w:p>
    <w:p w14:paraId="1B370ABB" w14:textId="68E559A5" w:rsidR="003D2817" w:rsidRPr="003D2817" w:rsidRDefault="003D2817" w:rsidP="003D2817">
      <w:pPr>
        <w:spacing w:after="0"/>
      </w:pPr>
      <w:r>
        <w:t>385.</w:t>
      </w:r>
      <w:r>
        <w:tab/>
      </w:r>
      <w:r w:rsidRPr="003D2817">
        <w:rPr>
          <w:b/>
        </w:rPr>
        <w:t>[T]</w:t>
      </w:r>
      <w:r w:rsidRPr="00A37CD5">
        <w:object w:dxaOrig="1260" w:dyaOrig="400" w14:anchorId="11D87C4E">
          <v:shape id="_x0000_i1033" type="#_x0000_t75" style="width:61.7pt;height:19.65pt" o:ole="">
            <v:imagedata r:id="rId24" o:title=""/>
          </v:shape>
          <o:OLEObject Type="Embed" ProgID="Equation.DSMT4" ShapeID="_x0000_i1033" DrawAspect="Content" ObjectID="_1538901184" r:id="rId25"/>
        </w:object>
      </w:r>
      <w:r w:rsidRPr="003D2817">
        <w:t xml:space="preserve"> </w:t>
      </w:r>
    </w:p>
    <w:p w14:paraId="29A35B30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14"/>
        </w:rPr>
        <w:object w:dxaOrig="1340" w:dyaOrig="400" w14:anchorId="39256F10">
          <v:shape id="_x0000_i1034" type="#_x0000_t75" style="width:67.3pt;height:19.65pt" o:ole="">
            <v:imagedata r:id="rId26" o:title=""/>
          </v:shape>
          <o:OLEObject Type="Embed" ProgID="Equation.DSMT4" ShapeID="_x0000_i1034" DrawAspect="Content" ObjectID="_1538901185" r:id="rId27"/>
        </w:object>
      </w:r>
    </w:p>
    <w:p w14:paraId="7AEDFD33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3E3C680E" w14:textId="09AC38A6" w:rsidR="003D2817" w:rsidRPr="003D2817" w:rsidRDefault="003D2817" w:rsidP="003D2817">
      <w:pPr>
        <w:spacing w:after="0"/>
      </w:pPr>
      <w:r>
        <w:t>387.</w:t>
      </w:r>
      <w:r>
        <w:tab/>
      </w:r>
      <w:r w:rsidRPr="003D2817">
        <w:rPr>
          <w:b/>
        </w:rPr>
        <w:t>[T]</w:t>
      </w:r>
      <w:r w:rsidRPr="00A37CD5">
        <w:object w:dxaOrig="900" w:dyaOrig="700" w14:anchorId="7AB7C8B5">
          <v:shape id="_x0000_i1035" type="#_x0000_t75" style="width:44.9pt;height:34.6pt" o:ole="">
            <v:imagedata r:id="rId28" o:title=""/>
          </v:shape>
          <o:OLEObject Type="Embed" ProgID="Equation.DSMT4" ShapeID="_x0000_i1035" DrawAspect="Content" ObjectID="_1538901186" r:id="rId29"/>
        </w:object>
      </w:r>
      <w:r w:rsidRPr="003D2817">
        <w:rPr>
          <w:b/>
        </w:rPr>
        <w:t xml:space="preserve"> </w:t>
      </w:r>
    </w:p>
    <w:p w14:paraId="2E70BC6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1800" w:dyaOrig="400" w14:anchorId="779BBDB0">
          <v:shape id="_x0000_i1036" type="#_x0000_t75" style="width:88.85pt;height:19.65pt" o:ole="">
            <v:imagedata r:id="rId30" o:title=""/>
          </v:shape>
          <o:OLEObject Type="Embed" ProgID="Equation.DSMT4" ShapeID="_x0000_i1036" DrawAspect="Content" ObjectID="_1538901187" r:id="rId31"/>
        </w:object>
      </w:r>
    </w:p>
    <w:p w14:paraId="35F9652F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0712488C" w14:textId="2F310536" w:rsidR="003D2817" w:rsidRPr="003D2817" w:rsidRDefault="003D2817" w:rsidP="003D2817">
      <w:pPr>
        <w:spacing w:after="0"/>
      </w:pPr>
      <w:r>
        <w:t>389.</w:t>
      </w:r>
      <w:r>
        <w:tab/>
      </w:r>
      <w:r w:rsidRPr="003D2817">
        <w:rPr>
          <w:b/>
        </w:rPr>
        <w:t>[T]</w:t>
      </w:r>
      <w:r w:rsidRPr="00A37CD5">
        <w:object w:dxaOrig="2020" w:dyaOrig="400" w14:anchorId="44175342">
          <v:shape id="_x0000_i1037" type="#_x0000_t75" style="width:101pt;height:19.65pt" o:ole="">
            <v:imagedata r:id="rId32" o:title=""/>
          </v:shape>
          <o:OLEObject Type="Embed" ProgID="Equation.DSMT4" ShapeID="_x0000_i1037" DrawAspect="Content" ObjectID="_1538901188" r:id="rId33"/>
        </w:object>
      </w:r>
      <w:r w:rsidRPr="003D2817">
        <w:rPr>
          <w:b/>
        </w:rPr>
        <w:t xml:space="preserve"> </w:t>
      </w:r>
    </w:p>
    <w:p w14:paraId="6375DCA1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1780" w:dyaOrig="400" w14:anchorId="4DE1E976">
          <v:shape id="_x0000_i1038" type="#_x0000_t75" style="width:88.85pt;height:19.65pt" o:ole="">
            <v:imagedata r:id="rId34" o:title=""/>
          </v:shape>
          <o:OLEObject Type="Embed" ProgID="Equation.DSMT4" ShapeID="_x0000_i1038" DrawAspect="Content" ObjectID="_1538901189" r:id="rId35"/>
        </w:object>
      </w:r>
    </w:p>
    <w:p w14:paraId="3B9DE80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40DC7EC3" w14:textId="6EF8D970" w:rsidR="003D2817" w:rsidRPr="003D2817" w:rsidRDefault="003D2817" w:rsidP="003D2817">
      <w:pPr>
        <w:spacing w:after="0"/>
      </w:pPr>
      <w:r>
        <w:t>391.</w:t>
      </w:r>
      <w:r>
        <w:tab/>
      </w:r>
      <w:r w:rsidRPr="003D2817">
        <w:rPr>
          <w:b/>
        </w:rPr>
        <w:t>[T]</w:t>
      </w:r>
      <w:r w:rsidRPr="00A37CD5">
        <w:object w:dxaOrig="1420" w:dyaOrig="560" w14:anchorId="07186855">
          <v:shape id="_x0000_i1039" type="#_x0000_t75" style="width:71.05pt;height:28.05pt" o:ole="">
            <v:imagedata r:id="rId36" o:title=""/>
          </v:shape>
          <o:OLEObject Type="Embed" ProgID="Equation.DSMT4" ShapeID="_x0000_i1039" DrawAspect="Content" ObjectID="_1538901190" r:id="rId37"/>
        </w:object>
      </w:r>
      <w:r w:rsidRPr="003D2817">
        <w:rPr>
          <w:b/>
        </w:rPr>
        <w:t xml:space="preserve"> </w:t>
      </w:r>
    </w:p>
    <w:p w14:paraId="65F7E3C4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30"/>
          <w:szCs w:val="24"/>
        </w:rPr>
        <w:object w:dxaOrig="1700" w:dyaOrig="900" w14:anchorId="4E673D13">
          <v:shape id="_x0000_i1040" type="#_x0000_t75" style="width:85.1pt;height:44.9pt" o:ole="">
            <v:imagedata r:id="rId38" o:title=""/>
          </v:shape>
          <o:OLEObject Type="Embed" ProgID="Equation.DSMT4" ShapeID="_x0000_i1040" DrawAspect="Content" ObjectID="_1538901191" r:id="rId39"/>
        </w:object>
      </w:r>
    </w:p>
    <w:p w14:paraId="71E9C9B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04986E23" w14:textId="1952F9C8" w:rsidR="003D2817" w:rsidRPr="003D2817" w:rsidRDefault="003D2817" w:rsidP="003D2817">
      <w:pPr>
        <w:spacing w:after="0"/>
      </w:pPr>
      <w:r>
        <w:t>393.</w:t>
      </w:r>
      <w:r>
        <w:tab/>
      </w:r>
      <w:r w:rsidRPr="003D2817">
        <w:rPr>
          <w:b/>
        </w:rPr>
        <w:t>[T]</w:t>
      </w:r>
      <w:r w:rsidRPr="00A37CD5">
        <w:object w:dxaOrig="920" w:dyaOrig="400" w14:anchorId="09012A28">
          <v:shape id="_x0000_i1041" type="#_x0000_t75" style="width:45.8pt;height:19.65pt" o:ole="">
            <v:imagedata r:id="rId40" o:title=""/>
          </v:shape>
          <o:OLEObject Type="Embed" ProgID="Equation.DSMT4" ShapeID="_x0000_i1041" DrawAspect="Content" ObjectID="_1538901192" r:id="rId41"/>
        </w:object>
      </w:r>
      <w:r w:rsidRPr="003D2817">
        <w:rPr>
          <w:b/>
        </w:rPr>
        <w:t xml:space="preserve"> </w:t>
      </w:r>
    </w:p>
    <w:p w14:paraId="66C5F84C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1880" w:dyaOrig="400" w14:anchorId="0CBAEE3E">
          <v:shape id="_x0000_i1042" type="#_x0000_t75" style="width:94.45pt;height:19.65pt" o:ole="">
            <v:imagedata r:id="rId42" o:title=""/>
          </v:shape>
          <o:OLEObject Type="Embed" ProgID="Equation.DSMT4" ShapeID="_x0000_i1042" DrawAspect="Content" ObjectID="_1538901193" r:id="rId43"/>
        </w:object>
      </w:r>
    </w:p>
    <w:p w14:paraId="53D375AB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7007761C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94AF71F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antiderivatives for the given functions.</w:t>
      </w:r>
    </w:p>
    <w:p w14:paraId="7BF75047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</w:p>
    <w:p w14:paraId="59CFA2D6" w14:textId="1632F602" w:rsidR="003D2817" w:rsidRPr="003D2817" w:rsidRDefault="003D2817" w:rsidP="003D2817">
      <w:pPr>
        <w:spacing w:after="0"/>
      </w:pPr>
      <w:r>
        <w:t>395.</w:t>
      </w:r>
      <w:r>
        <w:tab/>
      </w:r>
      <w:r w:rsidRPr="00A37CD5">
        <w:object w:dxaOrig="1280" w:dyaOrig="400" w14:anchorId="5C277006">
          <v:shape id="_x0000_i1043" type="#_x0000_t75" style="width:65.45pt;height:19.65pt" o:ole="">
            <v:imagedata r:id="rId44" o:title=""/>
          </v:shape>
          <o:OLEObject Type="Embed" ProgID="Equation.DSMT4" ShapeID="_x0000_i1043" DrawAspect="Content" ObjectID="_1538901194" r:id="rId45"/>
        </w:object>
      </w:r>
      <w:r w:rsidRPr="003D2817">
        <w:t xml:space="preserve"> </w:t>
      </w:r>
    </w:p>
    <w:p w14:paraId="0DA6CD14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24"/>
        </w:rPr>
        <w:object w:dxaOrig="1800" w:dyaOrig="620" w14:anchorId="70018AEA">
          <v:shape id="_x0000_i1044" type="#_x0000_t75" style="width:88.85pt;height:30.85pt" o:ole="">
            <v:imagedata r:id="rId46" o:title=""/>
          </v:shape>
          <o:OLEObject Type="Embed" ProgID="Equation.DSMT4" ShapeID="_x0000_i1044" DrawAspect="Content" ObjectID="_1538901195" r:id="rId47"/>
        </w:object>
      </w:r>
    </w:p>
    <w:p w14:paraId="531629DE" w14:textId="5BBA907A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2126E97" w14:textId="3E237DA0" w:rsidR="003D2817" w:rsidRPr="003D2817" w:rsidRDefault="003D2817" w:rsidP="003D2817">
      <w:pPr>
        <w:spacing w:after="0"/>
      </w:pPr>
      <w:r>
        <w:t>397.</w:t>
      </w:r>
      <w:r>
        <w:tab/>
      </w:r>
      <w:r w:rsidRPr="00A37CD5">
        <w:object w:dxaOrig="1120" w:dyaOrig="440" w14:anchorId="55DEAC5C">
          <v:shape id="_x0000_i1045" type="#_x0000_t75" style="width:56.1pt;height:22.45pt" o:ole="">
            <v:imagedata r:id="rId48" o:title=""/>
          </v:shape>
          <o:OLEObject Type="Embed" ProgID="Equation.DSMT4" ShapeID="_x0000_i1045" DrawAspect="Content" ObjectID="_1538901196" r:id="rId49"/>
        </w:object>
      </w:r>
      <w:r w:rsidRPr="003D2817">
        <w:t xml:space="preserve"> </w:t>
      </w:r>
    </w:p>
    <w:p w14:paraId="78297364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</w:t>
      </w:r>
      <w:r w:rsidRPr="00A37CD5">
        <w:rPr>
          <w:rFonts w:cs="Times New Roman"/>
          <w:position w:val="-24"/>
          <w:szCs w:val="24"/>
        </w:rPr>
        <w:object w:dxaOrig="1579" w:dyaOrig="620" w14:anchorId="5A873523">
          <v:shape id="_x0000_i1046" type="#_x0000_t75" style="width:79.5pt;height:30.85pt" o:ole="">
            <v:imagedata r:id="rId50" o:title=""/>
          </v:shape>
          <o:OLEObject Type="Embed" ProgID="Equation.DSMT4" ShapeID="_x0000_i1046" DrawAspect="Content" ObjectID="_1538901197" r:id="rId51"/>
        </w:object>
      </w:r>
    </w:p>
    <w:p w14:paraId="693CA9AE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0A720AD6" w14:textId="6857DACD" w:rsidR="003D2817" w:rsidRPr="003D2817" w:rsidRDefault="003D2817" w:rsidP="003D2817">
      <w:pPr>
        <w:spacing w:after="0"/>
      </w:pPr>
      <w:r>
        <w:t>399.</w:t>
      </w:r>
      <w:r>
        <w:tab/>
      </w:r>
      <w:r w:rsidRPr="00A37CD5">
        <w:object w:dxaOrig="1740" w:dyaOrig="400" w14:anchorId="5681AB1E">
          <v:shape id="_x0000_i1047" type="#_x0000_t75" style="width:86.95pt;height:19.65pt" o:ole="">
            <v:imagedata r:id="rId52" o:title=""/>
          </v:shape>
          <o:OLEObject Type="Embed" ProgID="Equation.DSMT4" ShapeID="_x0000_i1047" DrawAspect="Content" ObjectID="_1538901198" r:id="rId53"/>
        </w:object>
      </w:r>
      <w:r w:rsidRPr="003D2817">
        <w:t xml:space="preserve"> </w:t>
      </w:r>
    </w:p>
    <w:p w14:paraId="54165DE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4"/>
          <w:szCs w:val="24"/>
        </w:rPr>
        <w:object w:dxaOrig="1500" w:dyaOrig="620" w14:anchorId="478E7125">
          <v:shape id="_x0000_i1048" type="#_x0000_t75" style="width:74.8pt;height:30.85pt" o:ole="">
            <v:imagedata r:id="rId54" o:title=""/>
          </v:shape>
          <o:OLEObject Type="Embed" ProgID="Equation.DSMT4" ShapeID="_x0000_i1048" DrawAspect="Content" ObjectID="_1538901199" r:id="rId55"/>
        </w:object>
      </w:r>
    </w:p>
    <w:p w14:paraId="791E310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6B4A557" w14:textId="01D59932" w:rsidR="003D2817" w:rsidRPr="003D2817" w:rsidRDefault="003D2817" w:rsidP="003D2817">
      <w:pPr>
        <w:spacing w:after="0"/>
      </w:pPr>
      <w:r>
        <w:t>401.</w:t>
      </w:r>
      <w:r>
        <w:tab/>
      </w:r>
      <w:r w:rsidRPr="00A37CD5">
        <w:object w:dxaOrig="1180" w:dyaOrig="740" w14:anchorId="740CA872">
          <v:shape id="_x0000_i1049" type="#_x0000_t75" style="width:58.9pt;height:37.4pt" o:ole="">
            <v:imagedata r:id="rId56" o:title=""/>
          </v:shape>
          <o:OLEObject Type="Embed" ProgID="Equation.DSMT4" ShapeID="_x0000_i1049" DrawAspect="Content" ObjectID="_1538901200" r:id="rId57"/>
        </w:object>
      </w:r>
      <w:r w:rsidRPr="003D2817">
        <w:t xml:space="preserve"> </w:t>
      </w:r>
    </w:p>
    <w:p w14:paraId="3B37D9C4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8"/>
          <w:szCs w:val="24"/>
        </w:rPr>
        <w:object w:dxaOrig="1840" w:dyaOrig="460" w14:anchorId="24A71287">
          <v:shape id="_x0000_i1050" type="#_x0000_t75" style="width:91.65pt;height:23.4pt" o:ole="">
            <v:imagedata r:id="rId58" o:title=""/>
          </v:shape>
          <o:OLEObject Type="Embed" ProgID="Equation.3" ShapeID="_x0000_i1050" DrawAspect="Content" ObjectID="_1538901201" r:id="rId59"/>
        </w:object>
      </w:r>
    </w:p>
    <w:p w14:paraId="68AA01E7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1BE7E90E" w14:textId="55386780" w:rsidR="003D2817" w:rsidRPr="003D2817" w:rsidRDefault="003D2817" w:rsidP="003D2817">
      <w:pPr>
        <w:spacing w:after="0"/>
      </w:pPr>
      <w:r>
        <w:t>403.</w:t>
      </w:r>
      <w:r>
        <w:tab/>
      </w:r>
      <w:r w:rsidRPr="00A37CD5">
        <w:object w:dxaOrig="1820" w:dyaOrig="400" w14:anchorId="73F64B91">
          <v:shape id="_x0000_i1051" type="#_x0000_t75" style="width:90.7pt;height:19.65pt" o:ole="">
            <v:imagedata r:id="rId60" o:title=""/>
          </v:shape>
          <o:OLEObject Type="Embed" ProgID="Equation.DSMT4" ShapeID="_x0000_i1051" DrawAspect="Content" ObjectID="_1538901202" r:id="rId61"/>
        </w:object>
      </w:r>
      <w:r w:rsidRPr="003D2817">
        <w:t xml:space="preserve"> </w:t>
      </w:r>
    </w:p>
    <w:p w14:paraId="2AE47216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2200" w:dyaOrig="400" w14:anchorId="4ABDDC5B">
          <v:shape id="_x0000_i1052" type="#_x0000_t75" style="width:110.35pt;height:19.65pt" o:ole="">
            <v:imagedata r:id="rId62" o:title=""/>
          </v:shape>
          <o:OLEObject Type="Embed" ProgID="Equation.DSMT4" ShapeID="_x0000_i1052" DrawAspect="Content" ObjectID="_1538901203" r:id="rId63"/>
        </w:object>
      </w:r>
    </w:p>
    <w:p w14:paraId="18F99215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207F5CE8" w14:textId="77777777" w:rsidR="003D2817" w:rsidRDefault="003D2817" w:rsidP="003D2817">
      <w:pPr>
        <w:spacing w:after="0" w:line="240" w:lineRule="auto"/>
        <w:rPr>
          <w:rFonts w:cs="Times New Roman"/>
          <w:b/>
          <w:szCs w:val="24"/>
        </w:rPr>
      </w:pPr>
    </w:p>
    <w:p w14:paraId="15C86064" w14:textId="6FE788FE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derivatives for the functions.</w:t>
      </w:r>
    </w:p>
    <w:p w14:paraId="4326A8AE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</w:p>
    <w:p w14:paraId="3D21F892" w14:textId="6064BFBF" w:rsidR="003D2817" w:rsidRPr="003D2817" w:rsidRDefault="003D2817" w:rsidP="003D2817">
      <w:pPr>
        <w:spacing w:after="0"/>
      </w:pPr>
      <w:r>
        <w:t>405.</w:t>
      </w:r>
      <w:r>
        <w:tab/>
      </w:r>
      <w:r w:rsidRPr="00A37CD5">
        <w:object w:dxaOrig="1140" w:dyaOrig="400" w14:anchorId="1260DF00">
          <v:shape id="_x0000_i1053" type="#_x0000_t75" style="width:57.05pt;height:19.65pt" o:ole="">
            <v:imagedata r:id="rId64" o:title=""/>
          </v:shape>
          <o:OLEObject Type="Embed" ProgID="Equation.DSMT4" ShapeID="_x0000_i1053" DrawAspect="Content" ObjectID="_1538901204" r:id="rId65"/>
        </w:object>
      </w:r>
      <w:r w:rsidRPr="003D2817">
        <w:t xml:space="preserve"> </w:t>
      </w:r>
    </w:p>
    <w:p w14:paraId="5B49DF51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6"/>
          <w:szCs w:val="24"/>
        </w:rPr>
        <w:object w:dxaOrig="840" w:dyaOrig="660" w14:anchorId="2957AF36">
          <v:shape id="_x0000_i1054" type="#_x0000_t75" style="width:43pt;height:31.8pt" o:ole="">
            <v:imagedata r:id="rId66" o:title=""/>
          </v:shape>
          <o:OLEObject Type="Embed" ProgID="Equation.3" ShapeID="_x0000_i1054" DrawAspect="Content" ObjectID="_1538901205" r:id="rId67"/>
        </w:object>
      </w:r>
    </w:p>
    <w:p w14:paraId="3C08FDF1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7FCECDC5" w14:textId="38C35D17" w:rsidR="003D2817" w:rsidRPr="003D2817" w:rsidRDefault="003D2817" w:rsidP="003D2817">
      <w:pPr>
        <w:spacing w:after="0"/>
      </w:pPr>
      <w:r>
        <w:t>407.</w:t>
      </w:r>
      <w:r>
        <w:tab/>
      </w:r>
      <w:r w:rsidRPr="00A37CD5">
        <w:object w:dxaOrig="1640" w:dyaOrig="400" w14:anchorId="0A16B851">
          <v:shape id="_x0000_i1055" type="#_x0000_t75" style="width:82.3pt;height:19.65pt" o:ole="">
            <v:imagedata r:id="rId68" o:title=""/>
          </v:shape>
          <o:OLEObject Type="Embed" ProgID="Equation.DSMT4" ShapeID="_x0000_i1055" DrawAspect="Content" ObjectID="_1538901206" r:id="rId69"/>
        </w:object>
      </w:r>
    </w:p>
    <w:p w14:paraId="60D944E7" w14:textId="0A354769" w:rsidR="0036521F" w:rsidRDefault="003D2817" w:rsidP="0036521F">
      <w:pPr>
        <w:pStyle w:val="ListParagraph"/>
        <w:ind w:left="0"/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38"/>
        </w:rPr>
        <w:object w:dxaOrig="1460" w:dyaOrig="800" w14:anchorId="24A9C382">
          <v:shape id="_x0000_i1056" type="#_x0000_t75" style="width:72.95pt;height:40.2pt" o:ole="">
            <v:imagedata r:id="rId70" o:title=""/>
          </v:shape>
          <o:OLEObject Type="Embed" ProgID="Equation.DSMT4" ShapeID="_x0000_i1056" DrawAspect="Content" ObjectID="_1538901207" r:id="rId71"/>
        </w:object>
      </w:r>
      <w:r w:rsidR="0036521F">
        <w:rPr>
          <w:rFonts w:ascii="Times New Roman" w:hAnsi="Times New Roman"/>
        </w:rPr>
        <w:br w:type="page"/>
      </w:r>
    </w:p>
    <w:p w14:paraId="1360E2C8" w14:textId="6EFDF58C" w:rsidR="003D2817" w:rsidRPr="003D2817" w:rsidRDefault="003D2817" w:rsidP="003D2817">
      <w:pPr>
        <w:spacing w:after="0"/>
      </w:pPr>
      <w:r>
        <w:lastRenderedPageBreak/>
        <w:t>409.</w:t>
      </w:r>
      <w:r>
        <w:tab/>
      </w:r>
      <w:r w:rsidRPr="00A37CD5">
        <w:object w:dxaOrig="1540" w:dyaOrig="400" w14:anchorId="258145E0">
          <v:shape id="_x0000_i1057" type="#_x0000_t75" style="width:76.7pt;height:19.65pt" o:ole="">
            <v:imagedata r:id="rId72" o:title=""/>
          </v:shape>
          <o:OLEObject Type="Embed" ProgID="Equation.DSMT4" ShapeID="_x0000_i1057" DrawAspect="Content" ObjectID="_1538901208" r:id="rId73"/>
        </w:object>
      </w:r>
      <w:r w:rsidRPr="003D2817">
        <w:t xml:space="preserve"> </w:t>
      </w:r>
    </w:p>
    <w:p w14:paraId="06E8BD25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880" w:dyaOrig="400" w14:anchorId="6B6264C2">
          <v:shape id="_x0000_i1058" type="#_x0000_t75" style="width:43.95pt;height:19.65pt" o:ole="">
            <v:imagedata r:id="rId74" o:title=""/>
          </v:shape>
          <o:OLEObject Type="Embed" ProgID="Equation.DSMT4" ShapeID="_x0000_i1058" DrawAspect="Content" ObjectID="_1538901209" r:id="rId75"/>
        </w:object>
      </w:r>
    </w:p>
    <w:p w14:paraId="55F0CA2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1188FDB6" w14:textId="576EF422" w:rsidR="003D2817" w:rsidRPr="003D2817" w:rsidRDefault="003D2817" w:rsidP="003D2817">
      <w:pPr>
        <w:spacing w:after="0"/>
      </w:pPr>
      <w:r>
        <w:t>411.</w:t>
      </w:r>
      <w:r>
        <w:tab/>
      </w:r>
      <w:r w:rsidRPr="00A37CD5">
        <w:object w:dxaOrig="1420" w:dyaOrig="440" w14:anchorId="4D2E7114">
          <v:shape id="_x0000_i1059" type="#_x0000_t75" style="width:71.05pt;height:22.45pt" o:ole="">
            <v:imagedata r:id="rId76" o:title=""/>
          </v:shape>
          <o:OLEObject Type="Embed" ProgID="Equation.DSMT4" ShapeID="_x0000_i1059" DrawAspect="Content" ObjectID="_1538901210" r:id="rId77"/>
        </w:object>
      </w:r>
      <w:r w:rsidRPr="003D2817">
        <w:t xml:space="preserve"> </w:t>
      </w:r>
    </w:p>
    <w:p w14:paraId="4F79EF08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36"/>
          <w:szCs w:val="24"/>
        </w:rPr>
        <w:object w:dxaOrig="1939" w:dyaOrig="740" w14:anchorId="09B4F000">
          <v:shape id="_x0000_i1060" type="#_x0000_t75" style="width:97.25pt;height:37.4pt" o:ole="">
            <v:imagedata r:id="rId78" o:title=""/>
          </v:shape>
          <o:OLEObject Type="Embed" ProgID="Equation.DSMT4" ShapeID="_x0000_i1060" DrawAspect="Content" ObjectID="_1538901211" r:id="rId79"/>
        </w:object>
      </w:r>
    </w:p>
    <w:p w14:paraId="13D3DD6D" w14:textId="56989BBC" w:rsidR="003D2817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379B5DE7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41E25811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antiderivatives for the functions.</w:t>
      </w:r>
    </w:p>
    <w:p w14:paraId="23596A3B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4C06CD1C" w14:textId="42360E76" w:rsidR="003D2817" w:rsidRPr="003D2817" w:rsidRDefault="003D2817" w:rsidP="003D2817">
      <w:pPr>
        <w:spacing w:after="0"/>
      </w:pPr>
      <w:r>
        <w:t>413.</w:t>
      </w:r>
      <w:r>
        <w:tab/>
      </w:r>
      <w:r w:rsidRPr="00A37CD5">
        <w:object w:dxaOrig="980" w:dyaOrig="639" w14:anchorId="7A152CF7">
          <v:shape id="_x0000_i1061" type="#_x0000_t75" style="width:48.6pt;height:31.8pt" o:ole="">
            <v:imagedata r:id="rId80" o:title=""/>
          </v:shape>
          <o:OLEObject Type="Embed" ProgID="Equation.DSMT4" ShapeID="_x0000_i1061" DrawAspect="Content" ObjectID="_1538901212" r:id="rId81"/>
        </w:object>
      </w:r>
    </w:p>
    <w:p w14:paraId="3BF793F6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8"/>
          <w:szCs w:val="24"/>
        </w:rPr>
        <w:object w:dxaOrig="1680" w:dyaOrig="680" w14:anchorId="196AF452">
          <v:shape id="_x0000_i1062" type="#_x0000_t75" style="width:84.15pt;height:34.6pt" o:ole="">
            <v:imagedata r:id="rId82" o:title=""/>
          </v:shape>
          <o:OLEObject Type="Embed" ProgID="Equation.DSMT4" ShapeID="_x0000_i1062" DrawAspect="Content" ObjectID="_1538901213" r:id="rId83"/>
        </w:object>
      </w:r>
    </w:p>
    <w:p w14:paraId="23F40C00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413BDC4D" w14:textId="19691CFD" w:rsidR="003D2817" w:rsidRPr="003D2817" w:rsidRDefault="003D2817" w:rsidP="003D2817">
      <w:pPr>
        <w:spacing w:after="0"/>
      </w:pPr>
      <w:r>
        <w:t>415.</w:t>
      </w:r>
      <w:r>
        <w:tab/>
      </w:r>
      <w:r w:rsidRPr="00A37CD5">
        <w:object w:dxaOrig="1020" w:dyaOrig="700" w14:anchorId="13FF63D8">
          <v:shape id="_x0000_i1063" type="#_x0000_t75" style="width:51.45pt;height:34.6pt" o:ole="">
            <v:imagedata r:id="rId84" o:title=""/>
          </v:shape>
          <o:OLEObject Type="Embed" ProgID="Equation.DSMT4" ShapeID="_x0000_i1063" DrawAspect="Content" ObjectID="_1538901214" r:id="rId85"/>
        </w:object>
      </w:r>
      <w:r w:rsidRPr="003D2817">
        <w:t xml:space="preserve"> </w:t>
      </w:r>
    </w:p>
    <w:p w14:paraId="307F55CF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8"/>
        </w:rPr>
        <w:object w:dxaOrig="1160" w:dyaOrig="400" w14:anchorId="47A603A0">
          <v:shape id="_x0000_i1064" type="#_x0000_t75" style="width:57.95pt;height:19.65pt" o:ole="">
            <v:imagedata r:id="rId86" o:title=""/>
          </v:shape>
          <o:OLEObject Type="Embed" ProgID="Equation.DSMT4" ShapeID="_x0000_i1064" DrawAspect="Content" ObjectID="_1538901215" r:id="rId87"/>
        </w:object>
      </w:r>
    </w:p>
    <w:p w14:paraId="200BBCE5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640FA73C" w14:textId="535D829A" w:rsidR="003D2817" w:rsidRPr="003D2817" w:rsidRDefault="003D2817" w:rsidP="003D2817">
      <w:pPr>
        <w:spacing w:after="0"/>
      </w:pPr>
      <w:r>
        <w:t>417.</w:t>
      </w:r>
      <w:r>
        <w:tab/>
      </w:r>
      <w:r w:rsidRPr="00A37CD5">
        <w:object w:dxaOrig="1080" w:dyaOrig="720" w14:anchorId="40B439EE">
          <v:shape id="_x0000_i1065" type="#_x0000_t75" style="width:55.15pt;height:36.45pt" o:ole="">
            <v:imagedata r:id="rId88" o:title=""/>
          </v:shape>
          <o:OLEObject Type="Embed" ProgID="Equation.DSMT4" ShapeID="_x0000_i1065" DrawAspect="Content" ObjectID="_1538901216" r:id="rId89"/>
        </w:object>
      </w:r>
      <w:r w:rsidRPr="003D2817">
        <w:t xml:space="preserve"> </w:t>
      </w:r>
    </w:p>
    <w:p w14:paraId="478F8615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6"/>
          <w:szCs w:val="24"/>
        </w:rPr>
        <w:object w:dxaOrig="1500" w:dyaOrig="440" w14:anchorId="5D1F3F25">
          <v:shape id="_x0000_i1066" type="#_x0000_t75" style="width:74.8pt;height:22.45pt" o:ole="">
            <v:imagedata r:id="rId90" o:title=""/>
          </v:shape>
          <o:OLEObject Type="Embed" ProgID="Equation.DSMT4" ShapeID="_x0000_i1066" DrawAspect="Content" ObjectID="_1538901217" r:id="rId91"/>
        </w:object>
      </w:r>
    </w:p>
    <w:p w14:paraId="6817B2F0" w14:textId="45681EDE" w:rsidR="003D2817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46750B15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31575F59" w14:textId="77777777" w:rsidR="003D2817" w:rsidRPr="00A37CD5" w:rsidRDefault="003D2817" w:rsidP="003D2817">
      <w:pPr>
        <w:spacing w:after="0" w:line="240" w:lineRule="auto"/>
        <w:rPr>
          <w:rFonts w:cs="Times New Roman"/>
          <w:b/>
          <w:position w:val="-10"/>
          <w:szCs w:val="24"/>
        </w:rPr>
      </w:pPr>
      <w:r w:rsidRPr="00A37CD5">
        <w:rPr>
          <w:rFonts w:cs="Times New Roman"/>
          <w:b/>
          <w:szCs w:val="24"/>
        </w:rPr>
        <w:t xml:space="preserve">For the following exercises, use the fact that a falling body with friction equal to velocity squared obeys the equation </w:t>
      </w:r>
      <w:r w:rsidRPr="00A37CD5">
        <w:rPr>
          <w:rFonts w:cs="Times New Roman"/>
          <w:b/>
          <w:position w:val="-10"/>
          <w:szCs w:val="24"/>
        </w:rPr>
        <w:object w:dxaOrig="1460" w:dyaOrig="360" w14:anchorId="6444F1EB">
          <v:shape id="_x0000_i1067" type="#_x0000_t75" style="width:72.95pt;height:18.7pt" o:ole="">
            <v:imagedata r:id="rId92" o:title=""/>
          </v:shape>
          <o:OLEObject Type="Embed" ProgID="Equation.DSMT4" ShapeID="_x0000_i1067" DrawAspect="Content" ObjectID="_1538901218" r:id="rId93"/>
        </w:object>
      </w:r>
    </w:p>
    <w:p w14:paraId="7FF1950C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71EFE4A4" w14:textId="3419E87F" w:rsidR="003D2817" w:rsidRPr="003D2817" w:rsidRDefault="003D2817" w:rsidP="003D2817">
      <w:pPr>
        <w:spacing w:after="0"/>
      </w:pPr>
      <w:r>
        <w:t>419.</w:t>
      </w:r>
      <w:r>
        <w:tab/>
      </w:r>
      <w:r w:rsidRPr="003D2817">
        <w:t xml:space="preserve">Show that </w:t>
      </w:r>
      <w:r w:rsidRPr="00A37CD5">
        <w:rPr>
          <w:position w:val="-18"/>
        </w:rPr>
        <w:object w:dxaOrig="2060" w:dyaOrig="480" w14:anchorId="4401B058">
          <v:shape id="_x0000_i1068" type="#_x0000_t75" style="width:103.8pt;height:25.25pt" o:ole="">
            <v:imagedata r:id="rId94" o:title=""/>
          </v:shape>
          <o:OLEObject Type="Embed" ProgID="Equation.DSMT4" ShapeID="_x0000_i1068" DrawAspect="Content" ObjectID="_1538901219" r:id="rId95"/>
        </w:object>
      </w:r>
      <w:r w:rsidRPr="003D2817">
        <w:t xml:space="preserve"> satisfies this equation.</w:t>
      </w:r>
    </w:p>
    <w:p w14:paraId="1B236E60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 Answers may vary</w:t>
      </w:r>
      <w:r>
        <w:rPr>
          <w:rFonts w:cs="Times New Roman"/>
          <w:szCs w:val="24"/>
        </w:rPr>
        <w:t>.</w:t>
      </w:r>
    </w:p>
    <w:p w14:paraId="394E2A06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3911C04C" w14:textId="6685E456" w:rsidR="003D2817" w:rsidRPr="003D2817" w:rsidRDefault="003D2817" w:rsidP="003D2817">
      <w:pPr>
        <w:spacing w:after="0"/>
      </w:pPr>
      <w:r>
        <w:t>421.</w:t>
      </w:r>
      <w:r>
        <w:tab/>
      </w:r>
      <w:r w:rsidRPr="003D2817">
        <w:rPr>
          <w:b/>
        </w:rPr>
        <w:t xml:space="preserve">[T] </w:t>
      </w:r>
      <w:r w:rsidRPr="003D2817">
        <w:t xml:space="preserve">Estimate how far a body has fallen in </w:t>
      </w:r>
      <w:r w:rsidRPr="00A37CD5">
        <w:rPr>
          <w:position w:val="-4"/>
        </w:rPr>
        <w:object w:dxaOrig="279" w:dyaOrig="260" w14:anchorId="7A7553B9">
          <v:shape id="_x0000_i1069" type="#_x0000_t75" style="width:14.05pt;height:13.1pt" o:ole="">
            <v:imagedata r:id="rId96" o:title=""/>
          </v:shape>
          <o:OLEObject Type="Embed" ProgID="Equation.DSMT4" ShapeID="_x0000_i1069" DrawAspect="Content" ObjectID="_1538901220" r:id="rId97"/>
        </w:object>
      </w:r>
      <w:r w:rsidRPr="003D2817">
        <w:t xml:space="preserve">  seconds by finding the area underneath the curve of </w:t>
      </w:r>
      <w:r w:rsidRPr="00A37CD5">
        <w:rPr>
          <w:position w:val="-10"/>
        </w:rPr>
        <w:object w:dxaOrig="480" w:dyaOrig="320" w14:anchorId="0219CA16">
          <v:shape id="_x0000_i1070" type="#_x0000_t75" style="width:25.25pt;height:16.85pt" o:ole="">
            <v:imagedata r:id="rId98" o:title=""/>
          </v:shape>
          <o:OLEObject Type="Embed" ProgID="Equation.DSMT4" ShapeID="_x0000_i1070" DrawAspect="Content" ObjectID="_1538901221" r:id="rId99"/>
        </w:object>
      </w:r>
    </w:p>
    <w:p w14:paraId="790B06E3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6"/>
          <w:szCs w:val="24"/>
        </w:rPr>
        <w:object w:dxaOrig="600" w:dyaOrig="279" w14:anchorId="326A546E">
          <v:shape id="_x0000_i1071" type="#_x0000_t75" style="width:30.85pt;height:14.05pt" o:ole="">
            <v:imagedata r:id="rId100" o:title=""/>
          </v:shape>
          <o:OLEObject Type="Embed" ProgID="Equation.DSMT4" ShapeID="_x0000_i1071" DrawAspect="Content" ObjectID="_1538901222" r:id="rId101"/>
        </w:object>
      </w:r>
    </w:p>
    <w:p w14:paraId="3B0B175E" w14:textId="77777777" w:rsidR="003D2817" w:rsidRDefault="003D2817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37142628" w14:textId="39959893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lastRenderedPageBreak/>
        <w:t>For the following exercises, use this scenario: A cable hanging under its own weight has a slope</w:t>
      </w:r>
      <w:r w:rsidRPr="00A37CD5">
        <w:rPr>
          <w:rFonts w:cs="Times New Roman"/>
          <w:b/>
          <w:position w:val="-10"/>
          <w:szCs w:val="24"/>
        </w:rPr>
        <w:object w:dxaOrig="1040" w:dyaOrig="340" w14:anchorId="3435E0C6">
          <v:shape id="_x0000_i1072" type="#_x0000_t75" style="width:53.3pt;height:16.85pt" o:ole="">
            <v:imagedata r:id="rId102" o:title=""/>
          </v:shape>
          <o:OLEObject Type="Embed" ProgID="Equation.DSMT4" ShapeID="_x0000_i1072" DrawAspect="Content" ObjectID="_1538901223" r:id="rId103"/>
        </w:object>
      </w:r>
      <w:r w:rsidRPr="00A37CD5">
        <w:rPr>
          <w:rFonts w:cs="Times New Roman"/>
          <w:b/>
          <w:szCs w:val="24"/>
        </w:rPr>
        <w:t xml:space="preserve">that satisfies </w:t>
      </w:r>
      <w:r w:rsidRPr="00A37CD5">
        <w:rPr>
          <w:rFonts w:cs="Times New Roman"/>
          <w:b/>
          <w:position w:val="-10"/>
          <w:szCs w:val="24"/>
        </w:rPr>
        <w:object w:dxaOrig="1780" w:dyaOrig="420" w14:anchorId="11FCCA20">
          <v:shape id="_x0000_i1073" type="#_x0000_t75" style="width:88.85pt;height:22.45pt" o:ole="">
            <v:imagedata r:id="rId104" o:title=""/>
          </v:shape>
          <o:OLEObject Type="Embed" ProgID="Equation.DSMT4" ShapeID="_x0000_i1073" DrawAspect="Content" ObjectID="_1538901224" r:id="rId105"/>
        </w:object>
      </w:r>
      <w:r w:rsidRPr="00A37CD5">
        <w:rPr>
          <w:rFonts w:cs="Times New Roman"/>
          <w:b/>
          <w:szCs w:val="24"/>
        </w:rPr>
        <w:t xml:space="preserve"> </w:t>
      </w:r>
      <w:proofErr w:type="gramStart"/>
      <w:r w:rsidRPr="00A37CD5">
        <w:rPr>
          <w:rFonts w:cs="Times New Roman"/>
          <w:b/>
          <w:szCs w:val="24"/>
        </w:rPr>
        <w:t>The</w:t>
      </w:r>
      <w:proofErr w:type="gramEnd"/>
      <w:r w:rsidRPr="00A37CD5">
        <w:rPr>
          <w:rFonts w:cs="Times New Roman"/>
          <w:b/>
          <w:szCs w:val="24"/>
        </w:rPr>
        <w:t xml:space="preserve"> constant </w:t>
      </w:r>
      <w:r w:rsidRPr="00A37CD5">
        <w:rPr>
          <w:rFonts w:cs="Times New Roman"/>
          <w:b/>
          <w:position w:val="-6"/>
          <w:szCs w:val="24"/>
        </w:rPr>
        <w:object w:dxaOrig="180" w:dyaOrig="220" w14:anchorId="29E2D7F6">
          <v:shape id="_x0000_i1074" type="#_x0000_t75" style="width:10.3pt;height:11.2pt" o:ole="">
            <v:imagedata r:id="rId106" o:title=""/>
          </v:shape>
          <o:OLEObject Type="Embed" ProgID="Equation.DSMT4" ShapeID="_x0000_i1074" DrawAspect="Content" ObjectID="_1538901225" r:id="rId107"/>
        </w:object>
      </w:r>
      <w:r w:rsidRPr="00A37CD5">
        <w:rPr>
          <w:rFonts w:cs="Times New Roman"/>
          <w:b/>
          <w:szCs w:val="24"/>
        </w:rPr>
        <w:t>is the ratio of cable density to tension.</w:t>
      </w:r>
    </w:p>
    <w:p w14:paraId="1B089165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50C8CBF0" w14:textId="2F212A34" w:rsidR="003D2817" w:rsidRPr="003D2817" w:rsidRDefault="003D2817" w:rsidP="003D2817">
      <w:pPr>
        <w:spacing w:after="0"/>
      </w:pPr>
      <w:r>
        <w:t>423.</w:t>
      </w:r>
      <w:r>
        <w:tab/>
      </w:r>
      <w:r w:rsidRPr="003D2817">
        <w:t xml:space="preserve">Integrate </w:t>
      </w:r>
      <w:r w:rsidRPr="00A37CD5">
        <w:object w:dxaOrig="1660" w:dyaOrig="340" w14:anchorId="1FFF05A1">
          <v:shape id="_x0000_i1075" type="#_x0000_t75" style="width:83.2pt;height:16.85pt" o:ole="">
            <v:imagedata r:id="rId108" o:title=""/>
          </v:shape>
          <o:OLEObject Type="Embed" ProgID="Equation.DSMT4" ShapeID="_x0000_i1075" DrawAspect="Content" ObjectID="_1538901226" r:id="rId109"/>
        </w:object>
      </w:r>
      <w:r w:rsidRPr="003D2817">
        <w:t xml:space="preserve"> to find the cable height </w:t>
      </w:r>
      <w:r w:rsidRPr="00A37CD5">
        <w:object w:dxaOrig="499" w:dyaOrig="320" w14:anchorId="1587B873">
          <v:shape id="_x0000_i1076" type="#_x0000_t75" style="width:25.25pt;height:16.85pt" o:ole="">
            <v:imagedata r:id="rId110" o:title=""/>
          </v:shape>
          <o:OLEObject Type="Embed" ProgID="Equation.DSMT4" ShapeID="_x0000_i1076" DrawAspect="Content" ObjectID="_1538901227" r:id="rId111"/>
        </w:object>
      </w:r>
      <w:r w:rsidRPr="003D2817">
        <w:t xml:space="preserve"> if </w:t>
      </w:r>
      <w:r w:rsidRPr="00A37CD5">
        <w:object w:dxaOrig="1080" w:dyaOrig="340" w14:anchorId="12BBC7C8">
          <v:shape id="_x0000_i1077" type="#_x0000_t75" style="width:55.15pt;height:16.85pt" o:ole="">
            <v:imagedata r:id="rId112" o:title=""/>
          </v:shape>
          <o:OLEObject Type="Embed" ProgID="Equation.DSMT4" ShapeID="_x0000_i1077" DrawAspect="Content" ObjectID="_1538901228" r:id="rId113"/>
        </w:object>
      </w:r>
    </w:p>
    <w:p w14:paraId="42449127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4"/>
          <w:szCs w:val="24"/>
        </w:rPr>
        <w:object w:dxaOrig="1440" w:dyaOrig="620" w14:anchorId="48EBF961">
          <v:shape id="_x0000_i1078" type="#_x0000_t75" style="width:1in;height:31.8pt" o:ole="">
            <v:imagedata r:id="rId114" o:title=""/>
          </v:shape>
          <o:OLEObject Type="Embed" ProgID="Equation.DSMT4" ShapeID="_x0000_i1078" DrawAspect="Content" ObjectID="_1538901229" r:id="rId115"/>
        </w:object>
      </w:r>
    </w:p>
    <w:p w14:paraId="5B814C46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00D53F2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7A5A5B3A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solve each problem.</w:t>
      </w:r>
    </w:p>
    <w:p w14:paraId="776ACAFC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56FA1CC2" w14:textId="295FBC18" w:rsidR="003D2817" w:rsidRPr="003D2817" w:rsidRDefault="003D2817" w:rsidP="003D2817">
      <w:pPr>
        <w:spacing w:after="0"/>
      </w:pPr>
      <w:r>
        <w:t>425.</w:t>
      </w:r>
      <w:r>
        <w:tab/>
      </w:r>
      <w:r w:rsidRPr="003D2817">
        <w:rPr>
          <w:b/>
        </w:rPr>
        <w:t xml:space="preserve">[T] </w:t>
      </w:r>
      <w:proofErr w:type="gramStart"/>
      <w:r w:rsidRPr="003D2817">
        <w:t>A</w:t>
      </w:r>
      <w:proofErr w:type="gramEnd"/>
      <w:r w:rsidRPr="003D2817">
        <w:t xml:space="preserve"> chain hangs from two posts </w:t>
      </w:r>
      <w:r w:rsidRPr="00A37CD5">
        <w:rPr>
          <w:position w:val="-4"/>
        </w:rPr>
        <w:object w:dxaOrig="200" w:dyaOrig="260" w14:anchorId="47D30559">
          <v:shape id="_x0000_i1079" type="#_x0000_t75" style="width:10.3pt;height:13.1pt" o:ole="">
            <v:imagedata r:id="rId116" o:title=""/>
          </v:shape>
          <o:OLEObject Type="Embed" ProgID="Equation.DSMT4" ShapeID="_x0000_i1079" DrawAspect="Content" ObjectID="_1538901230" r:id="rId117"/>
        </w:object>
      </w:r>
      <w:r w:rsidRPr="003D2817">
        <w:t xml:space="preserve"> m apart to form a catenary described by the equation </w:t>
      </w:r>
      <w:r w:rsidRPr="00A37CD5">
        <w:rPr>
          <w:position w:val="-14"/>
        </w:rPr>
        <w:object w:dxaOrig="1960" w:dyaOrig="400" w14:anchorId="0580FC88">
          <v:shape id="_x0000_i1080" type="#_x0000_t75" style="width:99.1pt;height:19.65pt" o:ole="">
            <v:imagedata r:id="rId118" o:title=""/>
          </v:shape>
          <o:OLEObject Type="Embed" ProgID="Equation.DSMT4" ShapeID="_x0000_i1080" DrawAspect="Content" ObjectID="_1538901231" r:id="rId119"/>
        </w:object>
      </w:r>
      <w:r w:rsidRPr="003D2817">
        <w:t xml:space="preserve"> Find the slope of the catenary at the left fence post.</w:t>
      </w:r>
    </w:p>
    <w:p w14:paraId="542E1804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6"/>
          <w:szCs w:val="24"/>
        </w:rPr>
        <w:object w:dxaOrig="1100" w:dyaOrig="280" w14:anchorId="40648EAD">
          <v:shape id="_x0000_i1081" type="#_x0000_t75" style="width:55.15pt;height:14.05pt" o:ole="">
            <v:imagedata r:id="rId120" o:title=""/>
          </v:shape>
          <o:OLEObject Type="Embed" ProgID="Equation.3" ShapeID="_x0000_i1081" DrawAspect="Content" ObjectID="_1538901232" r:id="rId121"/>
        </w:object>
      </w:r>
    </w:p>
    <w:p w14:paraId="075C2D9E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1C58E85F" w14:textId="7BB204BD" w:rsidR="003D2817" w:rsidRPr="003D2817" w:rsidRDefault="003D2817" w:rsidP="003D2817">
      <w:pPr>
        <w:spacing w:after="0"/>
      </w:pPr>
      <w:r>
        <w:t>427.</w:t>
      </w:r>
      <w:r>
        <w:tab/>
      </w:r>
      <w:r w:rsidRPr="003D2817">
        <w:rPr>
          <w:b/>
        </w:rPr>
        <w:t xml:space="preserve">[T] </w:t>
      </w:r>
      <w:proofErr w:type="gramStart"/>
      <w:r w:rsidRPr="003D2817">
        <w:t>A</w:t>
      </w:r>
      <w:proofErr w:type="gramEnd"/>
      <w:r w:rsidRPr="003D2817">
        <w:t xml:space="preserve"> high-voltage power line is a catenary described by </w:t>
      </w:r>
      <w:r w:rsidRPr="00A37CD5">
        <w:rPr>
          <w:position w:val="-14"/>
        </w:rPr>
        <w:object w:dxaOrig="1860" w:dyaOrig="400" w14:anchorId="46AACEE4">
          <v:shape id="_x0000_i1082" type="#_x0000_t75" style="width:92.55pt;height:19.65pt" o:ole="">
            <v:imagedata r:id="rId122" o:title=""/>
          </v:shape>
          <o:OLEObject Type="Embed" ProgID="Equation.DSMT4" ShapeID="_x0000_i1082" DrawAspect="Content" ObjectID="_1538901233" r:id="rId123"/>
        </w:object>
      </w:r>
      <w:r w:rsidRPr="003D2817">
        <w:t xml:space="preserve"> Find the ratio of the area under the catenary to its arc length. What do you notice?</w:t>
      </w:r>
    </w:p>
    <w:p w14:paraId="19D7378A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6"/>
        </w:rPr>
        <w:object w:dxaOrig="279" w:dyaOrig="279" w14:anchorId="21CFE65C">
          <v:shape id="_x0000_i1083" type="#_x0000_t75" style="width:14.05pt;height:14.05pt" o:ole="">
            <v:imagedata r:id="rId124" o:title=""/>
          </v:shape>
          <o:OLEObject Type="Embed" ProgID="Equation.DSMT4" ShapeID="_x0000_i1083" DrawAspect="Content" ObjectID="_1538901234" r:id="rId125"/>
        </w:object>
      </w:r>
    </w:p>
    <w:p w14:paraId="707A775B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5D8F6EAE" w14:textId="55C8AF18" w:rsidR="003D2817" w:rsidRPr="003D2817" w:rsidRDefault="003D2817" w:rsidP="003D2817">
      <w:pPr>
        <w:spacing w:after="0"/>
      </w:pPr>
      <w:r>
        <w:t>429.</w:t>
      </w:r>
      <w:r>
        <w:tab/>
      </w:r>
      <w:r w:rsidRPr="003D2817">
        <w:t xml:space="preserve">Prove the formula for the derivative of </w:t>
      </w:r>
      <w:r w:rsidRPr="00A37CD5">
        <w:rPr>
          <w:position w:val="-10"/>
        </w:rPr>
        <w:object w:dxaOrig="1320" w:dyaOrig="360" w14:anchorId="2383F893">
          <v:shape id="_x0000_i1084" type="#_x0000_t75" style="width:65.45pt;height:18.7pt" o:ole="">
            <v:imagedata r:id="rId126" o:title=""/>
          </v:shape>
          <o:OLEObject Type="Embed" ProgID="Equation.DSMT4" ShapeID="_x0000_i1084" DrawAspect="Content" ObjectID="_1538901235" r:id="rId127"/>
        </w:object>
      </w:r>
      <w:r w:rsidRPr="003D2817">
        <w:t xml:space="preserve"> by differentiating </w:t>
      </w:r>
      <w:r w:rsidRPr="00A37CD5">
        <w:rPr>
          <w:position w:val="-10"/>
        </w:rPr>
        <w:object w:dxaOrig="1180" w:dyaOrig="320" w14:anchorId="18E3DEDF">
          <v:shape id="_x0000_i1085" type="#_x0000_t75" style="width:58.9pt;height:16.85pt" o:ole="">
            <v:imagedata r:id="rId128" o:title=""/>
          </v:shape>
          <o:OLEObject Type="Embed" ProgID="Equation.DSMT4" ShapeID="_x0000_i1085" DrawAspect="Content" ObjectID="_1538901236" r:id="rId129"/>
        </w:object>
      </w:r>
      <w:r w:rsidRPr="003D2817">
        <w:t xml:space="preserve"> (</w:t>
      </w:r>
      <w:r w:rsidRPr="003D2817">
        <w:rPr>
          <w:i/>
        </w:rPr>
        <w:t>Hint:</w:t>
      </w:r>
      <w:r w:rsidRPr="003D2817">
        <w:t xml:space="preserve"> Use hyperbolic trigonometric identities.)</w:t>
      </w:r>
    </w:p>
    <w:p w14:paraId="6295DF3A" w14:textId="77777777" w:rsidR="003D2817" w:rsidRPr="00834A48" w:rsidRDefault="003D2817" w:rsidP="003D2817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834A48">
        <w:rPr>
          <w:rFonts w:cs="Times New Roman"/>
          <w:szCs w:val="24"/>
        </w:rPr>
        <w:t>This is a proof; therefore, no answer is provided.</w:t>
      </w:r>
    </w:p>
    <w:p w14:paraId="2AA1A1FE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8535FCF" w14:textId="0E7B7E6B" w:rsidR="003D2817" w:rsidRPr="003D2817" w:rsidRDefault="003D2817" w:rsidP="003D2817">
      <w:pPr>
        <w:spacing w:after="0"/>
      </w:pPr>
      <w:r>
        <w:t>431.</w:t>
      </w:r>
      <w:r>
        <w:tab/>
      </w:r>
      <w:r w:rsidRPr="003D2817">
        <w:t xml:space="preserve">Prove the formula for the derivative of </w:t>
      </w:r>
      <w:r w:rsidRPr="00A37CD5">
        <w:rPr>
          <w:position w:val="-10"/>
        </w:rPr>
        <w:object w:dxaOrig="1340" w:dyaOrig="360" w14:anchorId="3A854283">
          <v:shape id="_x0000_i1086" type="#_x0000_t75" style="width:69.2pt;height:18.7pt" o:ole="">
            <v:imagedata r:id="rId130" o:title=""/>
          </v:shape>
          <o:OLEObject Type="Embed" ProgID="Equation.DSMT4" ShapeID="_x0000_i1086" DrawAspect="Content" ObjectID="_1538901237" r:id="rId131"/>
        </w:object>
      </w:r>
      <w:r w:rsidRPr="003D2817">
        <w:t xml:space="preserve"> by differentiating </w:t>
      </w:r>
      <w:r w:rsidRPr="00A37CD5">
        <w:rPr>
          <w:position w:val="-10"/>
        </w:rPr>
        <w:object w:dxaOrig="1200" w:dyaOrig="320" w14:anchorId="25557A4D">
          <v:shape id="_x0000_i1087" type="#_x0000_t75" style="width:59.85pt;height:16.85pt" o:ole="">
            <v:imagedata r:id="rId132" o:title=""/>
          </v:shape>
          <o:OLEObject Type="Embed" ProgID="Equation.DSMT4" ShapeID="_x0000_i1087" DrawAspect="Content" ObjectID="_1538901238" r:id="rId133"/>
        </w:object>
      </w:r>
      <w:r w:rsidRPr="003D2817">
        <w:t xml:space="preserve"> (</w:t>
      </w:r>
      <w:r w:rsidRPr="003D2817">
        <w:rPr>
          <w:i/>
        </w:rPr>
        <w:t>Hint:</w:t>
      </w:r>
      <w:r w:rsidRPr="003D2817">
        <w:t xml:space="preserve"> Use hyperbolic trigonometric identities.)</w:t>
      </w:r>
    </w:p>
    <w:p w14:paraId="618F7CA3" w14:textId="77777777" w:rsidR="003D2817" w:rsidRPr="00834A48" w:rsidRDefault="003D2817" w:rsidP="003D2817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834A48">
        <w:rPr>
          <w:rFonts w:cs="Times New Roman"/>
          <w:szCs w:val="24"/>
        </w:rPr>
        <w:t>This is a proof; therefore, no answer is provided.</w:t>
      </w:r>
    </w:p>
    <w:p w14:paraId="58AD5D65" w14:textId="77777777" w:rsidR="003D2817" w:rsidRPr="00A37CD5" w:rsidRDefault="003D2817" w:rsidP="003D2817">
      <w:pPr>
        <w:pStyle w:val="ListParagraph"/>
        <w:ind w:left="630"/>
        <w:rPr>
          <w:rFonts w:ascii="Times New Roman" w:hAnsi="Times New Roman"/>
        </w:rPr>
      </w:pPr>
    </w:p>
    <w:p w14:paraId="0DB3D80D" w14:textId="1F7E53C3" w:rsidR="003D2817" w:rsidRPr="003D2817" w:rsidRDefault="003D2817" w:rsidP="003D2817">
      <w:pPr>
        <w:spacing w:after="0"/>
      </w:pPr>
      <w:r>
        <w:t>433.</w:t>
      </w:r>
      <w:r>
        <w:tab/>
      </w:r>
      <w:r w:rsidRPr="003D2817">
        <w:t xml:space="preserve">Prove the expression for </w:t>
      </w:r>
      <w:r w:rsidRPr="00A37CD5">
        <w:rPr>
          <w:position w:val="-14"/>
        </w:rPr>
        <w:object w:dxaOrig="1040" w:dyaOrig="400" w14:anchorId="0092D923">
          <v:shape id="_x0000_i1088" type="#_x0000_t75" style="width:52.35pt;height:19.65pt" o:ole="">
            <v:imagedata r:id="rId134" o:title=""/>
          </v:shape>
          <o:OLEObject Type="Embed" ProgID="Equation.DSMT4" ShapeID="_x0000_i1088" DrawAspect="Content" ObjectID="_1538901239" r:id="rId135"/>
        </w:object>
      </w:r>
      <w:r w:rsidRPr="003D2817">
        <w:t xml:space="preserve"> </w:t>
      </w:r>
      <w:proofErr w:type="gramStart"/>
      <w:r w:rsidRPr="003D2817">
        <w:t>Multiply</w:t>
      </w:r>
      <w:proofErr w:type="gramEnd"/>
      <w:r w:rsidRPr="003D2817">
        <w:t xml:space="preserve"> </w:t>
      </w:r>
      <w:r w:rsidRPr="00A37CD5">
        <w:rPr>
          <w:position w:val="-16"/>
        </w:rPr>
        <w:object w:dxaOrig="2799" w:dyaOrig="440" w14:anchorId="1CA0D3EE">
          <v:shape id="_x0000_i1089" type="#_x0000_t75" style="width:140.25pt;height:23.4pt" o:ole="">
            <v:imagedata r:id="rId136" o:title=""/>
          </v:shape>
          <o:OLEObject Type="Embed" ProgID="Equation.DSMT4" ShapeID="_x0000_i1089" DrawAspect="Content" ObjectID="_1538901240" r:id="rId137"/>
        </w:object>
      </w:r>
      <w:r w:rsidRPr="003D2817">
        <w:t xml:space="preserve"> by </w:t>
      </w:r>
      <w:r w:rsidRPr="00A37CD5">
        <w:rPr>
          <w:position w:val="-6"/>
        </w:rPr>
        <w:object w:dxaOrig="400" w:dyaOrig="320" w14:anchorId="60EF1E7D">
          <v:shape id="_x0000_i1090" type="#_x0000_t75" style="width:19.65pt;height:15.9pt" o:ole="">
            <v:imagedata r:id="rId138" o:title=""/>
          </v:shape>
          <o:OLEObject Type="Embed" ProgID="Equation.DSMT4" ShapeID="_x0000_i1090" DrawAspect="Content" ObjectID="_1538901241" r:id="rId139"/>
        </w:object>
      </w:r>
      <w:r w:rsidRPr="003D2817">
        <w:t xml:space="preserve"> and solve for </w:t>
      </w:r>
      <w:r w:rsidRPr="00A37CD5">
        <w:rPr>
          <w:position w:val="-10"/>
        </w:rPr>
        <w:object w:dxaOrig="260" w:dyaOrig="260" w14:anchorId="50717C43">
          <v:shape id="_x0000_i1091" type="#_x0000_t75" style="width:13.1pt;height:13.1pt" o:ole="">
            <v:imagedata r:id="rId140" o:title=""/>
          </v:shape>
          <o:OLEObject Type="Embed" ProgID="Equation.DSMT4" ShapeID="_x0000_i1091" DrawAspect="Content" ObjectID="_1538901242" r:id="rId141"/>
        </w:object>
      </w:r>
      <w:r w:rsidRPr="003D2817">
        <w:t xml:space="preserve"> Does your expression match the textbook?</w:t>
      </w:r>
    </w:p>
    <w:p w14:paraId="4774320E" w14:textId="77777777" w:rsidR="003D2817" w:rsidRPr="00834A48" w:rsidRDefault="003D2817" w:rsidP="003D2817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834A48">
        <w:rPr>
          <w:rFonts w:cs="Times New Roman"/>
          <w:szCs w:val="24"/>
        </w:rPr>
        <w:t>This is a proof; therefore, no answer is provided.</w:t>
      </w:r>
    </w:p>
    <w:p w14:paraId="4FB119E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32A66C1F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</w:p>
    <w:p w14:paraId="358EA06D" w14:textId="77777777" w:rsidR="003D2817" w:rsidRDefault="003D2817" w:rsidP="003D2817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3BAD5428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lastRenderedPageBreak/>
        <w:t>Chapter Review Exercises</w:t>
      </w:r>
    </w:p>
    <w:p w14:paraId="03826537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i/>
          <w:szCs w:val="24"/>
        </w:rPr>
        <w:t>True or False</w:t>
      </w:r>
      <w:r w:rsidRPr="00A37CD5">
        <w:rPr>
          <w:rFonts w:cs="Times New Roman"/>
          <w:b/>
          <w:szCs w:val="24"/>
        </w:rPr>
        <w:t>. Justify your answer with a proof or a counterexample.</w:t>
      </w:r>
    </w:p>
    <w:p w14:paraId="3C71AAEC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FB7058F" w14:textId="0923655D" w:rsidR="003D2817" w:rsidRPr="003D2817" w:rsidRDefault="003D2817" w:rsidP="003D2817">
      <w:pPr>
        <w:spacing w:after="0"/>
      </w:pPr>
      <w:r>
        <w:t>435.</w:t>
      </w:r>
      <w:r>
        <w:tab/>
      </w:r>
      <w:r w:rsidRPr="003D2817">
        <w:t>The amount of work to pump the water out of a half-full cylinder is half the amount of work to pump the water out of the full cylinder.</w:t>
      </w:r>
    </w:p>
    <w:p w14:paraId="5B5D3961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False</w:t>
      </w:r>
    </w:p>
    <w:p w14:paraId="226F36F3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07119F0E" w14:textId="21FECE54" w:rsidR="003D2817" w:rsidRPr="003D2817" w:rsidRDefault="003D2817" w:rsidP="003D2817">
      <w:pPr>
        <w:spacing w:after="0"/>
      </w:pPr>
      <w:r>
        <w:t>437.</w:t>
      </w:r>
      <w:r>
        <w:tab/>
      </w:r>
      <w:r w:rsidRPr="003D2817">
        <w:t>The disk method can be used in any situation in which the washer method is successful at finding the volume of a solid of revolution.</w:t>
      </w:r>
    </w:p>
    <w:p w14:paraId="4A0F9CF9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False</w:t>
      </w:r>
    </w:p>
    <w:p w14:paraId="5405E1D6" w14:textId="473E277C" w:rsidR="003D2817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367D9803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1E927109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use the requested method to determine the volume of the solid.</w:t>
      </w:r>
    </w:p>
    <w:p w14:paraId="7307352B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768F96B9" w14:textId="35F3977F" w:rsidR="003D2817" w:rsidRPr="003D2817" w:rsidRDefault="003D2817" w:rsidP="003D2817">
      <w:pPr>
        <w:spacing w:after="0"/>
      </w:pPr>
      <w:r>
        <w:t>439.</w:t>
      </w:r>
      <w:r>
        <w:tab/>
      </w:r>
      <w:r w:rsidRPr="003D2817">
        <w:t xml:space="preserve">The volume that has a base of the ellipse </w:t>
      </w:r>
      <w:r w:rsidRPr="00A37CD5">
        <w:rPr>
          <w:position w:val="-10"/>
        </w:rPr>
        <w:object w:dxaOrig="1520" w:dyaOrig="360" w14:anchorId="601C39E3">
          <v:shape id="_x0000_i1092" type="#_x0000_t75" style="width:76.7pt;height:18.7pt" o:ole="">
            <v:imagedata r:id="rId142" o:title=""/>
          </v:shape>
          <o:OLEObject Type="Embed" ProgID="Equation.DSMT4" ShapeID="_x0000_i1092" DrawAspect="Content" ObjectID="_1538901243" r:id="rId143"/>
        </w:object>
      </w:r>
      <w:r w:rsidRPr="003D2817">
        <w:t xml:space="preserve"> and cross-sections of an equilateral triangle perpendicular to the</w:t>
      </w:r>
      <w:r w:rsidRPr="00A37CD5">
        <w:rPr>
          <w:position w:val="-10"/>
        </w:rPr>
        <w:object w:dxaOrig="859" w:dyaOrig="320" w14:anchorId="35E5ABCE">
          <v:shape id="_x0000_i1093" type="#_x0000_t75" style="width:43.95pt;height:15.9pt" o:ole="">
            <v:imagedata r:id="rId144" o:title=""/>
          </v:shape>
          <o:OLEObject Type="Embed" ProgID="Equation.DSMT4" ShapeID="_x0000_i1093" DrawAspect="Content" ObjectID="_1538901244" r:id="rId145"/>
        </w:object>
      </w:r>
      <w:r w:rsidRPr="003D2817">
        <w:t xml:space="preserve"> Use the method of slicing.</w:t>
      </w:r>
    </w:p>
    <w:p w14:paraId="7D962AD1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6"/>
        </w:rPr>
        <w:object w:dxaOrig="600" w:dyaOrig="380" w14:anchorId="46FCDEB8">
          <v:shape id="_x0000_i1094" type="#_x0000_t75" style="width:30.85pt;height:18.7pt" o:ole="">
            <v:imagedata r:id="rId146" o:title=""/>
          </v:shape>
          <o:OLEObject Type="Embed" ProgID="Equation.DSMT4" ShapeID="_x0000_i1094" DrawAspect="Content" ObjectID="_1538901245" r:id="rId147"/>
        </w:object>
      </w:r>
    </w:p>
    <w:p w14:paraId="04F59E9F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4B4D9C81" w14:textId="459F0828" w:rsidR="003D2817" w:rsidRPr="003D2817" w:rsidRDefault="003D2817" w:rsidP="003D2817">
      <w:pPr>
        <w:spacing w:after="0"/>
      </w:pPr>
      <w:r>
        <w:t>441.</w:t>
      </w:r>
      <w:r>
        <w:tab/>
      </w:r>
      <w:r w:rsidRPr="00A37CD5">
        <w:rPr>
          <w:position w:val="-10"/>
        </w:rPr>
        <w:object w:dxaOrig="660" w:dyaOrig="360" w14:anchorId="42B8F27E">
          <v:shape id="_x0000_i1095" type="#_x0000_t75" style="width:31.8pt;height:17.75pt" o:ole="">
            <v:imagedata r:id="rId148" o:title=""/>
          </v:shape>
          <o:OLEObject Type="Embed" ProgID="Equation.DSMT4" ShapeID="_x0000_i1095" DrawAspect="Content" ObjectID="_1538901246" r:id="rId149"/>
        </w:object>
      </w:r>
      <w:r w:rsidRPr="003D2817">
        <w:t xml:space="preserve"> </w:t>
      </w:r>
      <w:proofErr w:type="gramStart"/>
      <w:r w:rsidRPr="003D2817">
        <w:t>and</w:t>
      </w:r>
      <w:proofErr w:type="gramEnd"/>
      <w:r w:rsidRPr="003D2817">
        <w:t xml:space="preserve"> </w:t>
      </w:r>
      <w:r w:rsidRPr="00A37CD5">
        <w:rPr>
          <w:position w:val="-10"/>
        </w:rPr>
        <w:object w:dxaOrig="680" w:dyaOrig="320" w14:anchorId="4C3BA743">
          <v:shape id="_x0000_i1096" type="#_x0000_t75" style="width:34.6pt;height:15.9pt" o:ole="">
            <v:imagedata r:id="rId150" o:title=""/>
          </v:shape>
          <o:OLEObject Type="Embed" ProgID="Equation.DSMT4" ShapeID="_x0000_i1096" DrawAspect="Content" ObjectID="_1538901247" r:id="rId151"/>
        </w:object>
      </w:r>
      <w:r w:rsidRPr="003D2817">
        <w:t xml:space="preserve"> rotated around the </w:t>
      </w:r>
      <w:r w:rsidRPr="003D2817">
        <w:rPr>
          <w:i/>
        </w:rPr>
        <w:t>y</w:t>
      </w:r>
      <w:r w:rsidRPr="003D2817">
        <w:t>-axis using the washer method</w:t>
      </w:r>
    </w:p>
    <w:p w14:paraId="7B79CD53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24"/>
        </w:rPr>
        <w:object w:dxaOrig="620" w:dyaOrig="640" w14:anchorId="278C86DD">
          <v:shape id="_x0000_i1097" type="#_x0000_t75" style="width:31.8pt;height:31.8pt" o:ole="">
            <v:imagedata r:id="rId152" o:title=""/>
          </v:shape>
          <o:OLEObject Type="Embed" ProgID="Equation.3" ShapeID="_x0000_i1097" DrawAspect="Content" ObjectID="_1538901248" r:id="rId153"/>
        </w:object>
      </w:r>
    </w:p>
    <w:p w14:paraId="0AC6E430" w14:textId="0108CC37" w:rsidR="003D2817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498EF9C0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12BB02F0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</w:t>
      </w:r>
    </w:p>
    <w:p w14:paraId="2B6C7872" w14:textId="77777777" w:rsidR="003D2817" w:rsidRPr="00A37CD5" w:rsidRDefault="003D2817" w:rsidP="003D2817">
      <w:pPr>
        <w:pStyle w:val="ListParagraph"/>
        <w:numPr>
          <w:ilvl w:val="0"/>
          <w:numId w:val="28"/>
        </w:numPr>
        <w:ind w:left="630" w:hanging="630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 xml:space="preserve">the area of the region, </w:t>
      </w:r>
    </w:p>
    <w:p w14:paraId="7B557D49" w14:textId="77777777" w:rsidR="003D2817" w:rsidRPr="00A37CD5" w:rsidRDefault="003D2817" w:rsidP="003D2817">
      <w:pPr>
        <w:pStyle w:val="ListParagraph"/>
        <w:numPr>
          <w:ilvl w:val="0"/>
          <w:numId w:val="28"/>
        </w:numPr>
        <w:ind w:left="630" w:hanging="630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 xml:space="preserve">the volume of the solid when rotated around the </w:t>
      </w:r>
      <w:r w:rsidRPr="00A37CD5">
        <w:rPr>
          <w:rFonts w:ascii="Times New Roman" w:hAnsi="Times New Roman"/>
          <w:b/>
          <w:i/>
        </w:rPr>
        <w:t>x</w:t>
      </w:r>
      <w:r w:rsidRPr="00A37CD5">
        <w:rPr>
          <w:rFonts w:ascii="Times New Roman" w:hAnsi="Times New Roman"/>
          <w:b/>
        </w:rPr>
        <w:t xml:space="preserve">-axis, and </w:t>
      </w:r>
    </w:p>
    <w:p w14:paraId="19B44B7D" w14:textId="77777777" w:rsidR="003D2817" w:rsidRPr="00A37CD5" w:rsidRDefault="003D2817" w:rsidP="003D2817">
      <w:pPr>
        <w:pStyle w:val="ListParagraph"/>
        <w:numPr>
          <w:ilvl w:val="0"/>
          <w:numId w:val="28"/>
        </w:numPr>
        <w:ind w:left="630" w:hanging="630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 xml:space="preserve">the volume of the solid when rotated around the </w:t>
      </w:r>
      <w:r w:rsidRPr="00A37CD5">
        <w:rPr>
          <w:rFonts w:ascii="Times New Roman" w:hAnsi="Times New Roman"/>
          <w:b/>
          <w:i/>
        </w:rPr>
        <w:t>y</w:t>
      </w:r>
      <w:r w:rsidRPr="00A37CD5">
        <w:rPr>
          <w:rFonts w:ascii="Times New Roman" w:hAnsi="Times New Roman"/>
          <w:b/>
        </w:rPr>
        <w:t>-axis. Use whichever method seems most appropriate to you.</w:t>
      </w:r>
    </w:p>
    <w:p w14:paraId="34C0B887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073DCC5" w14:textId="76C088F3" w:rsidR="003D2817" w:rsidRPr="003D2817" w:rsidRDefault="003D2817" w:rsidP="003D2817">
      <w:pPr>
        <w:spacing w:after="0"/>
      </w:pPr>
      <w:r>
        <w:t>443.</w:t>
      </w:r>
      <w:r>
        <w:tab/>
      </w:r>
      <w:r w:rsidRPr="00A37CD5">
        <w:object w:dxaOrig="2940" w:dyaOrig="360" w14:anchorId="289B30FE">
          <v:shape id="_x0000_i1098" type="#_x0000_t75" style="width:146.8pt;height:17.75pt" o:ole="">
            <v:imagedata r:id="rId154" o:title=""/>
          </v:shape>
          <o:OLEObject Type="Embed" ProgID="Equation.DSMT4" ShapeID="_x0000_i1098" DrawAspect="Content" ObjectID="_1538901249" r:id="rId155"/>
        </w:object>
      </w:r>
      <w:r w:rsidRPr="003D2817">
        <w:t xml:space="preserve"> </w:t>
      </w:r>
    </w:p>
    <w:p w14:paraId="57E96794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a.</w:t>
      </w:r>
      <w:r w:rsidRPr="00A37CD5">
        <w:rPr>
          <w:rFonts w:ascii="Times New Roman" w:hAnsi="Times New Roman"/>
          <w:position w:val="-10"/>
        </w:rPr>
        <w:object w:dxaOrig="260" w:dyaOrig="320" w14:anchorId="64B3534B">
          <v:shape id="_x0000_i1099" type="#_x0000_t75" style="width:13.1pt;height:15.9pt" o:ole="">
            <v:imagedata r:id="rId156" o:title=""/>
          </v:shape>
          <o:OLEObject Type="Embed" ProgID="Equation.DSMT4" ShapeID="_x0000_i1099" DrawAspect="Content" ObjectID="_1538901250" r:id="rId157"/>
        </w:object>
      </w:r>
      <w:r w:rsidRPr="00A37CD5">
        <w:rPr>
          <w:rFonts w:ascii="Times New Roman" w:hAnsi="Times New Roman"/>
        </w:rPr>
        <w:t xml:space="preserve"> b.</w:t>
      </w:r>
      <w:r w:rsidRPr="00A37CD5">
        <w:rPr>
          <w:rFonts w:ascii="Times New Roman" w:hAnsi="Times New Roman"/>
          <w:position w:val="-24"/>
        </w:rPr>
        <w:object w:dxaOrig="680" w:dyaOrig="620" w14:anchorId="4E8F47FA">
          <v:shape id="_x0000_i1100" type="#_x0000_t75" style="width:34.6pt;height:30.85pt" o:ole="">
            <v:imagedata r:id="rId158" o:title=""/>
          </v:shape>
          <o:OLEObject Type="Embed" ProgID="Equation.DSMT4" ShapeID="_x0000_i1100" DrawAspect="Content" ObjectID="_1538901251" r:id="rId159"/>
        </w:object>
      </w:r>
      <w:r w:rsidRPr="00A37CD5">
        <w:rPr>
          <w:rFonts w:ascii="Times New Roman" w:hAnsi="Times New Roman"/>
        </w:rPr>
        <w:t xml:space="preserve"> </w:t>
      </w:r>
      <w:proofErr w:type="gramStart"/>
      <w:r w:rsidRPr="00A37CD5">
        <w:rPr>
          <w:rFonts w:ascii="Times New Roman" w:hAnsi="Times New Roman"/>
        </w:rPr>
        <w:t>c</w:t>
      </w:r>
      <w:proofErr w:type="gramEnd"/>
      <w:r w:rsidRPr="00A37CD5">
        <w:rPr>
          <w:rFonts w:ascii="Times New Roman" w:hAnsi="Times New Roman"/>
        </w:rPr>
        <w:t xml:space="preserve">. </w:t>
      </w:r>
      <w:r w:rsidRPr="00A37CD5">
        <w:rPr>
          <w:rFonts w:ascii="Times New Roman" w:hAnsi="Times New Roman"/>
          <w:position w:val="-24"/>
        </w:rPr>
        <w:object w:dxaOrig="499" w:dyaOrig="620" w14:anchorId="69C91297">
          <v:shape id="_x0000_i1101" type="#_x0000_t75" style="width:25.25pt;height:30.85pt" o:ole="">
            <v:imagedata r:id="rId160" o:title=""/>
          </v:shape>
          <o:OLEObject Type="Embed" ProgID="Equation.DSMT4" ShapeID="_x0000_i1101" DrawAspect="Content" ObjectID="_1538901252" r:id="rId161"/>
        </w:object>
      </w:r>
    </w:p>
    <w:p w14:paraId="303775D4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1299691C" w14:textId="3F9F157B" w:rsidR="003D2817" w:rsidRPr="003D2817" w:rsidRDefault="003D2817" w:rsidP="003D2817">
      <w:pPr>
        <w:spacing w:after="0"/>
      </w:pPr>
      <w:r>
        <w:t>445.</w:t>
      </w:r>
      <w:r>
        <w:tab/>
      </w:r>
      <w:r w:rsidRPr="003D2817">
        <w:rPr>
          <w:b/>
        </w:rPr>
        <w:t>[T]</w:t>
      </w:r>
      <w:r w:rsidRPr="00A37CD5">
        <w:object w:dxaOrig="2260" w:dyaOrig="400" w14:anchorId="7A630CC7">
          <v:shape id="_x0000_i1102" type="#_x0000_t75" style="width:113.15pt;height:19.65pt" o:ole="">
            <v:imagedata r:id="rId162" o:title=""/>
          </v:shape>
          <o:OLEObject Type="Embed" ProgID="Equation.DSMT4" ShapeID="_x0000_i1102" DrawAspect="Content" ObjectID="_1538901253" r:id="rId163"/>
        </w:object>
      </w:r>
      <w:r w:rsidRPr="003D2817">
        <w:t xml:space="preserve"> </w:t>
      </w:r>
    </w:p>
    <w:p w14:paraId="22621F7B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a.</w:t>
      </w:r>
      <w:r w:rsidRPr="00A37CD5">
        <w:rPr>
          <w:rFonts w:ascii="Times New Roman" w:hAnsi="Times New Roman"/>
          <w:position w:val="-10"/>
        </w:rPr>
        <w:object w:dxaOrig="639" w:dyaOrig="320" w14:anchorId="44EE390F">
          <v:shape id="_x0000_i1103" type="#_x0000_t75" style="width:31.8pt;height:16.85pt" o:ole="">
            <v:imagedata r:id="rId164" o:title=""/>
          </v:shape>
          <o:OLEObject Type="Embed" ProgID="Equation.DSMT4" ShapeID="_x0000_i1103" DrawAspect="Content" ObjectID="_1538901254" r:id="rId165"/>
        </w:object>
      </w:r>
      <w:r w:rsidRPr="00A37CD5">
        <w:rPr>
          <w:rFonts w:ascii="Times New Roman" w:hAnsi="Times New Roman"/>
        </w:rPr>
        <w:t xml:space="preserve"> b.</w:t>
      </w:r>
      <w:r w:rsidRPr="00A37CD5">
        <w:rPr>
          <w:rFonts w:ascii="Times New Roman" w:hAnsi="Times New Roman"/>
          <w:position w:val="-10"/>
        </w:rPr>
        <w:object w:dxaOrig="800" w:dyaOrig="320" w14:anchorId="020FDD94">
          <v:shape id="_x0000_i1104" type="#_x0000_t75" style="width:40.2pt;height:16.85pt" o:ole="">
            <v:imagedata r:id="rId166" o:title=""/>
          </v:shape>
          <o:OLEObject Type="Embed" ProgID="Equation.DSMT4" ShapeID="_x0000_i1104" DrawAspect="Content" ObjectID="_1538901255" r:id="rId167"/>
        </w:object>
      </w:r>
      <w:r w:rsidRPr="00A37CD5">
        <w:rPr>
          <w:rFonts w:ascii="Times New Roman" w:hAnsi="Times New Roman"/>
        </w:rPr>
        <w:t xml:space="preserve"> </w:t>
      </w:r>
      <w:proofErr w:type="gramStart"/>
      <w:r w:rsidRPr="00A37CD5">
        <w:rPr>
          <w:rFonts w:ascii="Times New Roman" w:hAnsi="Times New Roman"/>
        </w:rPr>
        <w:t>c</w:t>
      </w:r>
      <w:proofErr w:type="gramEnd"/>
      <w:r w:rsidRPr="00A37CD5">
        <w:rPr>
          <w:rFonts w:ascii="Times New Roman" w:hAnsi="Times New Roman"/>
        </w:rPr>
        <w:t>.</w:t>
      </w:r>
      <w:r w:rsidRPr="00A37CD5">
        <w:rPr>
          <w:rFonts w:ascii="Times New Roman" w:hAnsi="Times New Roman"/>
          <w:position w:val="-6"/>
        </w:rPr>
        <w:object w:dxaOrig="700" w:dyaOrig="279" w14:anchorId="35B4242C">
          <v:shape id="_x0000_i1105" type="#_x0000_t75" style="width:34.6pt;height:14.05pt" o:ole="">
            <v:imagedata r:id="rId168" o:title=""/>
          </v:shape>
          <o:OLEObject Type="Embed" ProgID="Equation.DSMT4" ShapeID="_x0000_i1105" DrawAspect="Content" ObjectID="_1538901256" r:id="rId169"/>
        </w:object>
      </w:r>
    </w:p>
    <w:p w14:paraId="295E7007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33D260AD" w14:textId="0CEA7024" w:rsidR="003D2817" w:rsidRPr="003D2817" w:rsidRDefault="00945F1C" w:rsidP="003D2817">
      <w:pPr>
        <w:spacing w:after="0"/>
      </w:pPr>
      <w:r>
        <w:t>447.</w:t>
      </w:r>
      <w:r>
        <w:tab/>
      </w:r>
      <w:r w:rsidR="003D2817" w:rsidRPr="00A37CD5">
        <w:object w:dxaOrig="960" w:dyaOrig="320" w14:anchorId="28450213">
          <v:shape id="_x0000_i1106" type="#_x0000_t75" style="width:46.75pt;height:16.85pt" o:ole="">
            <v:imagedata r:id="rId170" o:title=""/>
          </v:shape>
          <o:OLEObject Type="Embed" ProgID="Equation.DSMT4" ShapeID="_x0000_i1106" DrawAspect="Content" ObjectID="_1538901257" r:id="rId171"/>
        </w:object>
      </w:r>
      <w:r w:rsidR="003D2817" w:rsidRPr="003D2817">
        <w:rPr>
          <w:position w:val="-10"/>
        </w:rPr>
        <w:t xml:space="preserve"> </w:t>
      </w:r>
      <w:r w:rsidR="003D2817" w:rsidRPr="00A37CD5">
        <w:object w:dxaOrig="740" w:dyaOrig="360" w14:anchorId="7A6D4BFF">
          <v:shape id="_x0000_i1107" type="#_x0000_t75" style="width:37.4pt;height:18.7pt" o:ole="">
            <v:imagedata r:id="rId172" o:title=""/>
          </v:shape>
          <o:OLEObject Type="Embed" ProgID="Equation.DSMT4" ShapeID="_x0000_i1107" DrawAspect="Content" ObjectID="_1538901258" r:id="rId173"/>
        </w:object>
      </w:r>
      <w:r w:rsidR="003D2817" w:rsidRPr="003D2817">
        <w:rPr>
          <w:position w:val="-10"/>
        </w:rPr>
        <w:t xml:space="preserve"> </w:t>
      </w:r>
      <w:r w:rsidR="003D2817" w:rsidRPr="00A37CD5">
        <w:object w:dxaOrig="620" w:dyaOrig="320" w14:anchorId="4E095F36">
          <v:shape id="_x0000_i1108" type="#_x0000_t75" style="width:31.8pt;height:16.85pt" o:ole="">
            <v:imagedata r:id="rId174" o:title=""/>
          </v:shape>
          <o:OLEObject Type="Embed" ProgID="Equation.DSMT4" ShapeID="_x0000_i1108" DrawAspect="Content" ObjectID="_1538901259" r:id="rId175"/>
        </w:object>
      </w:r>
      <w:r w:rsidR="003D2817" w:rsidRPr="003D2817">
        <w:rPr>
          <w:position w:val="-10"/>
        </w:rPr>
        <w:t xml:space="preserve"> </w:t>
      </w:r>
      <w:proofErr w:type="gramStart"/>
      <w:r w:rsidR="003D2817" w:rsidRPr="003D2817">
        <w:rPr>
          <w:position w:val="-10"/>
        </w:rPr>
        <w:t>and</w:t>
      </w:r>
      <w:proofErr w:type="gramEnd"/>
      <w:r w:rsidR="003D2817" w:rsidRPr="003D2817">
        <w:rPr>
          <w:position w:val="-10"/>
        </w:rPr>
        <w:t xml:space="preserve"> </w:t>
      </w:r>
      <w:r w:rsidR="003D2817" w:rsidRPr="00A37CD5">
        <w:rPr>
          <w:position w:val="-6"/>
        </w:rPr>
        <w:object w:dxaOrig="520" w:dyaOrig="279" w14:anchorId="589671E8">
          <v:shape id="_x0000_i1109" type="#_x0000_t75" style="width:25.25pt;height:14.05pt" o:ole="">
            <v:imagedata r:id="rId176" o:title=""/>
          </v:shape>
          <o:OLEObject Type="Embed" ProgID="Equation.DSMT4" ShapeID="_x0000_i1109" DrawAspect="Content" ObjectID="_1538901260" r:id="rId177"/>
        </w:object>
      </w:r>
    </w:p>
    <w:p w14:paraId="28D39D66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a. </w:t>
      </w:r>
      <w:r w:rsidRPr="00A37CD5">
        <w:rPr>
          <w:rFonts w:ascii="Times New Roman" w:hAnsi="Times New Roman"/>
          <w:position w:val="-24"/>
        </w:rPr>
        <w:object w:dxaOrig="400" w:dyaOrig="620" w14:anchorId="1E9CC293">
          <v:shape id="_x0000_i1110" type="#_x0000_t75" style="width:19.65pt;height:31.8pt" o:ole="">
            <v:imagedata r:id="rId178" o:title=""/>
          </v:shape>
          <o:OLEObject Type="Embed" ProgID="Equation.DSMT4" ShapeID="_x0000_i1110" DrawAspect="Content" ObjectID="_1538901261" r:id="rId179"/>
        </w:object>
      </w:r>
      <w:r w:rsidRPr="00A37CD5">
        <w:rPr>
          <w:rFonts w:ascii="Times New Roman" w:hAnsi="Times New Roman"/>
        </w:rPr>
        <w:t xml:space="preserve"> b. </w:t>
      </w:r>
      <w:r w:rsidRPr="00A37CD5">
        <w:rPr>
          <w:rFonts w:ascii="Times New Roman" w:hAnsi="Times New Roman"/>
          <w:position w:val="-24"/>
        </w:rPr>
        <w:object w:dxaOrig="720" w:dyaOrig="620" w14:anchorId="7EE14D73">
          <v:shape id="_x0000_i1111" type="#_x0000_t75" style="width:36.45pt;height:31.8pt" o:ole="">
            <v:imagedata r:id="rId180" o:title=""/>
          </v:shape>
          <o:OLEObject Type="Embed" ProgID="Equation.DSMT4" ShapeID="_x0000_i1111" DrawAspect="Content" ObjectID="_1538901262" r:id="rId181"/>
        </w:object>
      </w:r>
      <w:r w:rsidRPr="00A37CD5">
        <w:rPr>
          <w:rFonts w:ascii="Times New Roman" w:hAnsi="Times New Roman"/>
        </w:rPr>
        <w:t xml:space="preserve"> c. </w:t>
      </w:r>
      <w:r w:rsidRPr="00A37CD5">
        <w:rPr>
          <w:rFonts w:ascii="Times New Roman" w:hAnsi="Times New Roman"/>
          <w:position w:val="-24"/>
        </w:rPr>
        <w:object w:dxaOrig="500" w:dyaOrig="640" w14:anchorId="246542FE">
          <v:shape id="_x0000_i1112" type="#_x0000_t75" style="width:25.25pt;height:31.8pt" o:ole="">
            <v:imagedata r:id="rId182" o:title=""/>
          </v:shape>
          <o:OLEObject Type="Embed" ProgID="Equation.3" ShapeID="_x0000_i1112" DrawAspect="Content" ObjectID="_1538901263" r:id="rId183"/>
        </w:object>
      </w:r>
    </w:p>
    <w:p w14:paraId="594A0FA5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01CE1D8C" w14:textId="67FDA76E" w:rsidR="003D2817" w:rsidRPr="00945F1C" w:rsidRDefault="00945F1C" w:rsidP="00945F1C">
      <w:pPr>
        <w:spacing w:after="0"/>
      </w:pPr>
      <w:r>
        <w:lastRenderedPageBreak/>
        <w:t>449.</w:t>
      </w:r>
      <w:r>
        <w:tab/>
      </w:r>
      <w:r w:rsidR="003D2817" w:rsidRPr="00945F1C">
        <w:t xml:space="preserve">Find the mass of </w:t>
      </w:r>
      <w:r w:rsidR="003D2817" w:rsidRPr="00A37CD5">
        <w:rPr>
          <w:position w:val="-10"/>
        </w:rPr>
        <w:object w:dxaOrig="740" w:dyaOrig="360" w14:anchorId="781D0773">
          <v:shape id="_x0000_i1113" type="#_x0000_t75" style="width:37.4pt;height:17.75pt" o:ole="">
            <v:imagedata r:id="rId184" o:title=""/>
          </v:shape>
          <o:OLEObject Type="Embed" ProgID="Equation.DSMT4" ShapeID="_x0000_i1113" DrawAspect="Content" ObjectID="_1538901264" r:id="rId185"/>
        </w:object>
      </w:r>
      <w:r w:rsidR="003D2817" w:rsidRPr="00945F1C">
        <w:t xml:space="preserve"> on a disk centered at the origin with radius</w:t>
      </w:r>
      <w:r w:rsidR="003D2817" w:rsidRPr="00A37CD5">
        <w:rPr>
          <w:position w:val="-4"/>
        </w:rPr>
        <w:object w:dxaOrig="200" w:dyaOrig="260" w14:anchorId="0CB3CBEE">
          <v:shape id="_x0000_i1114" type="#_x0000_t75" style="width:10.3pt;height:13.1pt" o:ole="">
            <v:imagedata r:id="rId186" o:title=""/>
          </v:shape>
          <o:OLEObject Type="Embed" ProgID="Equation.DSMT4" ShapeID="_x0000_i1114" DrawAspect="Content" ObjectID="_1538901265" r:id="rId187"/>
        </w:object>
      </w:r>
      <w:r w:rsidR="003D2817" w:rsidRPr="00945F1C">
        <w:t>.</w:t>
      </w:r>
    </w:p>
    <w:p w14:paraId="5B503C47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6"/>
        </w:rPr>
        <w:object w:dxaOrig="859" w:dyaOrig="279" w14:anchorId="68A31465">
          <v:shape id="_x0000_i1115" type="#_x0000_t75" style="width:43pt;height:14.05pt" o:ole="">
            <v:imagedata r:id="rId188" o:title=""/>
          </v:shape>
          <o:OLEObject Type="Embed" ProgID="Equation.DSMT4" ShapeID="_x0000_i1115" DrawAspect="Content" ObjectID="_1538901266" r:id="rId189"/>
        </w:object>
      </w:r>
    </w:p>
    <w:p w14:paraId="30256762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6097C5B2" w14:textId="4AC1BB16" w:rsidR="003D2817" w:rsidRPr="00945F1C" w:rsidRDefault="00945F1C" w:rsidP="00945F1C">
      <w:pPr>
        <w:spacing w:after="0"/>
      </w:pPr>
      <w:r>
        <w:t>451.</w:t>
      </w:r>
      <w:r>
        <w:tab/>
      </w:r>
      <w:r w:rsidR="003D2817" w:rsidRPr="00945F1C">
        <w:t xml:space="preserve">Find the mass and the center of mass of </w:t>
      </w:r>
      <w:r w:rsidR="003D2817" w:rsidRPr="00A37CD5">
        <w:rPr>
          <w:position w:val="-10"/>
        </w:rPr>
        <w:object w:dxaOrig="560" w:dyaOrig="320" w14:anchorId="50839692">
          <v:shape id="_x0000_i1116" type="#_x0000_t75" style="width:28.05pt;height:15.9pt" o:ole="">
            <v:imagedata r:id="rId190" o:title=""/>
          </v:shape>
          <o:OLEObject Type="Embed" ProgID="Equation.DSMT4" ShapeID="_x0000_i1116" DrawAspect="Content" ObjectID="_1538901267" r:id="rId191"/>
        </w:object>
      </w:r>
      <w:r w:rsidR="003D2817" w:rsidRPr="00945F1C">
        <w:t xml:space="preserve"> on the region bounded by </w:t>
      </w:r>
      <w:r w:rsidR="003D2817" w:rsidRPr="00A37CD5">
        <w:rPr>
          <w:position w:val="-10"/>
        </w:rPr>
        <w:object w:dxaOrig="660" w:dyaOrig="360" w14:anchorId="633433EE">
          <v:shape id="_x0000_i1117" type="#_x0000_t75" style="width:31.8pt;height:18.7pt" o:ole="">
            <v:imagedata r:id="rId192" o:title=""/>
          </v:shape>
          <o:OLEObject Type="Embed" ProgID="Equation.DSMT4" ShapeID="_x0000_i1117" DrawAspect="Content" ObjectID="_1538901268" r:id="rId193"/>
        </w:object>
      </w:r>
      <w:r w:rsidR="003D2817" w:rsidRPr="00945F1C">
        <w:t xml:space="preserve"> and </w:t>
      </w:r>
      <w:r w:rsidR="003D2817" w:rsidRPr="00A37CD5">
        <w:rPr>
          <w:position w:val="-10"/>
        </w:rPr>
        <w:object w:dxaOrig="800" w:dyaOrig="380" w14:anchorId="64B929F2">
          <v:shape id="_x0000_i1118" type="#_x0000_t75" style="width:40.2pt;height:16.85pt" o:ole="">
            <v:imagedata r:id="rId194" o:title=""/>
          </v:shape>
          <o:OLEObject Type="Embed" ProgID="Equation.DSMT4" ShapeID="_x0000_i1118" DrawAspect="Content" ObjectID="_1538901269" r:id="rId195"/>
        </w:object>
      </w:r>
    </w:p>
    <w:p w14:paraId="3988201F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Mass</w:t>
      </w:r>
      <w:proofErr w:type="gramStart"/>
      <w:r w:rsidRPr="00A37CD5">
        <w:rPr>
          <w:rFonts w:ascii="Times New Roman" w:hAnsi="Times New Roman"/>
        </w:rPr>
        <w:t xml:space="preserve">: </w:t>
      </w:r>
      <w:proofErr w:type="gramEnd"/>
      <w:r w:rsidRPr="00A37CD5">
        <w:rPr>
          <w:rFonts w:ascii="Times New Roman" w:hAnsi="Times New Roman"/>
          <w:position w:val="-24"/>
        </w:rPr>
        <w:object w:dxaOrig="240" w:dyaOrig="620" w14:anchorId="2E8B05C0">
          <v:shape id="_x0000_i1119" type="#_x0000_t75" style="width:12.15pt;height:31.8pt" o:ole="">
            <v:imagedata r:id="rId196" o:title=""/>
          </v:shape>
          <o:OLEObject Type="Embed" ProgID="Equation.DSMT4" ShapeID="_x0000_i1119" DrawAspect="Content" ObjectID="_1538901270" r:id="rId197"/>
        </w:object>
      </w:r>
      <w:r w:rsidRPr="00A37CD5">
        <w:rPr>
          <w:rFonts w:ascii="Times New Roman" w:hAnsi="Times New Roman"/>
        </w:rPr>
        <w:t>, center of mass:</w:t>
      </w:r>
      <w:r w:rsidRPr="00A37CD5">
        <w:rPr>
          <w:rFonts w:ascii="Times New Roman" w:hAnsi="Times New Roman"/>
          <w:position w:val="-28"/>
        </w:rPr>
        <w:object w:dxaOrig="1020" w:dyaOrig="680" w14:anchorId="2668729D">
          <v:shape id="_x0000_i1120" type="#_x0000_t75" style="width:51.45pt;height:33.65pt" o:ole="">
            <v:imagedata r:id="rId198" o:title=""/>
          </v:shape>
          <o:OLEObject Type="Embed" ProgID="Equation.DSMT4" ShapeID="_x0000_i1120" DrawAspect="Content" ObjectID="_1538901271" r:id="rId199"/>
        </w:object>
      </w:r>
    </w:p>
    <w:p w14:paraId="364512AA" w14:textId="05330CBE" w:rsidR="003D2817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127C8F05" w14:textId="77777777" w:rsidR="00945F1C" w:rsidRPr="00A37CD5" w:rsidRDefault="00945F1C" w:rsidP="003D2817">
      <w:pPr>
        <w:pStyle w:val="ListParagraph"/>
        <w:ind w:left="0"/>
        <w:rPr>
          <w:rFonts w:ascii="Times New Roman" w:hAnsi="Times New Roman"/>
        </w:rPr>
      </w:pPr>
    </w:p>
    <w:p w14:paraId="12E9CF97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requested arc lengths.</w:t>
      </w:r>
    </w:p>
    <w:p w14:paraId="2ECD8070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32E59825" w14:textId="50A5105D" w:rsidR="003D2817" w:rsidRPr="00945F1C" w:rsidRDefault="00945F1C" w:rsidP="00945F1C">
      <w:pPr>
        <w:spacing w:after="0"/>
      </w:pPr>
      <w:r>
        <w:t>453.</w:t>
      </w:r>
      <w:r>
        <w:tab/>
      </w:r>
      <w:r w:rsidR="003D2817" w:rsidRPr="00945F1C">
        <w:t xml:space="preserve">The length of </w:t>
      </w:r>
      <w:r w:rsidR="003D2817" w:rsidRPr="00A37CD5">
        <w:object w:dxaOrig="220" w:dyaOrig="260" w14:anchorId="1F262346">
          <v:shape id="_x0000_i1121" type="#_x0000_t75" style="width:11.2pt;height:13.1pt" o:ole="">
            <v:imagedata r:id="rId200" o:title=""/>
          </v:shape>
          <o:OLEObject Type="Embed" ProgID="Equation.DSMT4" ShapeID="_x0000_i1121" DrawAspect="Content" ObjectID="_1538901272" r:id="rId201"/>
        </w:object>
      </w:r>
      <w:r w:rsidR="003D2817" w:rsidRPr="00945F1C">
        <w:t xml:space="preserve"> for </w:t>
      </w:r>
      <w:r w:rsidR="003D2817" w:rsidRPr="00A37CD5">
        <w:rPr>
          <w:position w:val="-12"/>
        </w:rPr>
        <w:object w:dxaOrig="1080" w:dyaOrig="400" w14:anchorId="1523FB2A">
          <v:shape id="_x0000_i1122" type="#_x0000_t75" style="width:55.15pt;height:19.65pt" o:ole="">
            <v:imagedata r:id="rId202" o:title=""/>
          </v:shape>
          <o:OLEObject Type="Embed" ProgID="Equation.DSMT4" ShapeID="_x0000_i1122" DrawAspect="Content" ObjectID="_1538901273" r:id="rId203"/>
        </w:object>
      </w:r>
      <w:r w:rsidR="003D2817" w:rsidRPr="00945F1C">
        <w:t xml:space="preserve"> from</w:t>
      </w:r>
      <w:r w:rsidR="003D2817" w:rsidRPr="00A37CD5">
        <w:object w:dxaOrig="560" w:dyaOrig="320" w14:anchorId="20673FB8">
          <v:shape id="_x0000_i1123" type="#_x0000_t75" style="width:28.05pt;height:15.9pt" o:ole="">
            <v:imagedata r:id="rId204" o:title=""/>
          </v:shape>
          <o:OLEObject Type="Embed" ProgID="Equation.DSMT4" ShapeID="_x0000_i1123" DrawAspect="Content" ObjectID="_1538901274" r:id="rId205"/>
        </w:object>
      </w:r>
      <w:r w:rsidR="003D2817" w:rsidRPr="00945F1C">
        <w:t xml:space="preserve"> to </w:t>
      </w:r>
      <w:r w:rsidR="003D2817" w:rsidRPr="00A37CD5">
        <w:object w:dxaOrig="580" w:dyaOrig="320" w14:anchorId="340437EE">
          <v:shape id="_x0000_i1124" type="#_x0000_t75" style="width:29pt;height:16.85pt" o:ole="">
            <v:imagedata r:id="rId206" o:title=""/>
          </v:shape>
          <o:OLEObject Type="Embed" ProgID="Equation.DSMT4" ShapeID="_x0000_i1124" DrawAspect="Content" ObjectID="_1538901275" r:id="rId207"/>
        </w:object>
      </w:r>
    </w:p>
    <w:p w14:paraId="2D0A9F4E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24"/>
        </w:rPr>
        <w:object w:dxaOrig="2120" w:dyaOrig="640" w14:anchorId="20E2873F">
          <v:shape id="_x0000_i1125" type="#_x0000_t75" style="width:106.6pt;height:31.8pt" o:ole="">
            <v:imagedata r:id="rId208" o:title=""/>
          </v:shape>
          <o:OLEObject Type="Embed" ProgID="Equation.3" ShapeID="_x0000_i1125" DrawAspect="Content" ObjectID="_1538901276" r:id="rId209"/>
        </w:object>
      </w:r>
    </w:p>
    <w:p w14:paraId="0B8E4157" w14:textId="6771AA2E" w:rsidR="003D2817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0E9AA438" w14:textId="77777777" w:rsidR="00945F1C" w:rsidRPr="00A37CD5" w:rsidRDefault="00945F1C" w:rsidP="003D2817">
      <w:pPr>
        <w:pStyle w:val="ListParagraph"/>
        <w:ind w:left="0"/>
        <w:rPr>
          <w:rFonts w:ascii="Times New Roman" w:hAnsi="Times New Roman"/>
        </w:rPr>
      </w:pPr>
    </w:p>
    <w:p w14:paraId="6B6D5D73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surface area and volume when the given curves are revolved around the specified axis.</w:t>
      </w:r>
    </w:p>
    <w:p w14:paraId="5DA7037B" w14:textId="77777777" w:rsidR="003D2817" w:rsidRPr="00A37CD5" w:rsidRDefault="003D2817" w:rsidP="00945F1C">
      <w:pPr>
        <w:spacing w:after="0" w:line="240" w:lineRule="auto"/>
        <w:rPr>
          <w:rFonts w:cs="Times New Roman"/>
          <w:szCs w:val="24"/>
        </w:rPr>
      </w:pPr>
    </w:p>
    <w:p w14:paraId="6C51992D" w14:textId="23C6EB02" w:rsidR="003D2817" w:rsidRPr="00945F1C" w:rsidRDefault="00945F1C" w:rsidP="00945F1C">
      <w:pPr>
        <w:spacing w:after="0"/>
      </w:pPr>
      <w:r>
        <w:t>455.</w:t>
      </w:r>
      <w:r>
        <w:tab/>
      </w:r>
      <w:r w:rsidR="003D2817" w:rsidRPr="00945F1C">
        <w:t xml:space="preserve">The loudspeaker created by revolving </w:t>
      </w:r>
      <w:r w:rsidR="003D2817" w:rsidRPr="00A37CD5">
        <w:rPr>
          <w:position w:val="-10"/>
        </w:rPr>
        <w:object w:dxaOrig="740" w:dyaOrig="340" w14:anchorId="01CAFB93">
          <v:shape id="_x0000_i1126" type="#_x0000_t75" style="width:37.4pt;height:16.85pt" o:ole="">
            <v:imagedata r:id="rId210" o:title=""/>
          </v:shape>
          <o:OLEObject Type="Embed" ProgID="Equation.DSMT4" ShapeID="_x0000_i1126" DrawAspect="Content" ObjectID="_1538901277" r:id="rId211"/>
        </w:object>
      </w:r>
      <w:r w:rsidR="003D2817" w:rsidRPr="00945F1C">
        <w:t xml:space="preserve"> from</w:t>
      </w:r>
      <w:r w:rsidR="003D2817" w:rsidRPr="00A37CD5">
        <w:rPr>
          <w:position w:val="-6"/>
        </w:rPr>
        <w:object w:dxaOrig="520" w:dyaOrig="279" w14:anchorId="6321F26B">
          <v:shape id="_x0000_i1127" type="#_x0000_t75" style="width:26.2pt;height:14.05pt" o:ole="">
            <v:imagedata r:id="rId212" o:title=""/>
          </v:shape>
          <o:OLEObject Type="Embed" ProgID="Equation.DSMT4" ShapeID="_x0000_i1127" DrawAspect="Content" ObjectID="_1538901278" r:id="rId213"/>
        </w:object>
      </w:r>
      <w:r w:rsidR="003D2817" w:rsidRPr="00945F1C">
        <w:t xml:space="preserve"> to </w:t>
      </w:r>
      <w:r w:rsidR="003D2817" w:rsidRPr="00A37CD5">
        <w:rPr>
          <w:position w:val="-6"/>
        </w:rPr>
        <w:object w:dxaOrig="560" w:dyaOrig="279" w14:anchorId="285DDFAC">
          <v:shape id="_x0000_i1128" type="#_x0000_t75" style="width:28.05pt;height:14.05pt" o:ole="">
            <v:imagedata r:id="rId214" o:title=""/>
          </v:shape>
          <o:OLEObject Type="Embed" ProgID="Equation.DSMT4" ShapeID="_x0000_i1128" DrawAspect="Content" ObjectID="_1538901279" r:id="rId215"/>
        </w:object>
      </w:r>
      <w:r w:rsidR="003D2817" w:rsidRPr="00945F1C">
        <w:t xml:space="preserve"> around the </w:t>
      </w:r>
      <w:r w:rsidR="003D2817" w:rsidRPr="00945F1C">
        <w:rPr>
          <w:i/>
        </w:rPr>
        <w:t>x</w:t>
      </w:r>
      <w:r w:rsidR="003D2817" w:rsidRPr="00945F1C">
        <w:t>-axis.</w:t>
      </w:r>
    </w:p>
    <w:p w14:paraId="116E5667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Volume: </w:t>
      </w:r>
      <w:r w:rsidRPr="00A37CD5">
        <w:rPr>
          <w:rFonts w:ascii="Times New Roman" w:hAnsi="Times New Roman"/>
          <w:position w:val="-24"/>
        </w:rPr>
        <w:object w:dxaOrig="460" w:dyaOrig="620" w14:anchorId="345A8A13">
          <v:shape id="_x0000_i1129" type="#_x0000_t75" style="width:20.55pt;height:31.8pt" o:ole="">
            <v:imagedata r:id="rId216" o:title=""/>
          </v:shape>
          <o:OLEObject Type="Embed" ProgID="Equation.DSMT4" ShapeID="_x0000_i1129" DrawAspect="Content" ObjectID="_1538901280" r:id="rId217"/>
        </w:object>
      </w:r>
      <w:r w:rsidRPr="00A37CD5">
        <w:rPr>
          <w:rFonts w:ascii="Times New Roman" w:hAnsi="Times New Roman"/>
        </w:rPr>
        <w:t xml:space="preserve"> surface area: </w:t>
      </w:r>
      <w:r w:rsidRPr="00A37CD5">
        <w:rPr>
          <w:rFonts w:ascii="Times New Roman" w:hAnsi="Times New Roman"/>
          <w:position w:val="-34"/>
        </w:rPr>
        <w:object w:dxaOrig="3780" w:dyaOrig="800" w14:anchorId="106FC469">
          <v:shape id="_x0000_i1130" type="#_x0000_t75" style="width:188.9pt;height:40.2pt" o:ole="">
            <v:imagedata r:id="rId218" o:title=""/>
          </v:shape>
          <o:OLEObject Type="Embed" ProgID="Equation.DSMT4" ShapeID="_x0000_i1130" DrawAspect="Content" ObjectID="_1538901281" r:id="rId219"/>
        </w:object>
      </w:r>
    </w:p>
    <w:p w14:paraId="50F5550E" w14:textId="21326F8A" w:rsidR="003D2817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26EDC35F" w14:textId="77777777" w:rsidR="00945F1C" w:rsidRPr="00A37CD5" w:rsidRDefault="00945F1C" w:rsidP="003D2817">
      <w:pPr>
        <w:pStyle w:val="ListParagraph"/>
        <w:ind w:left="0"/>
        <w:rPr>
          <w:rFonts w:ascii="Times New Roman" w:hAnsi="Times New Roman"/>
        </w:rPr>
      </w:pPr>
    </w:p>
    <w:p w14:paraId="6ECCD74B" w14:textId="77777777" w:rsidR="003D2817" w:rsidRPr="00A37CD5" w:rsidRDefault="003D2817" w:rsidP="003D2817">
      <w:pPr>
        <w:spacing w:after="0" w:line="240" w:lineRule="auto"/>
        <w:rPr>
          <w:rFonts w:cs="Times New Roman"/>
          <w:b/>
          <w:position w:val="-6"/>
          <w:szCs w:val="24"/>
        </w:rPr>
      </w:pPr>
      <w:r w:rsidRPr="00A37CD5">
        <w:rPr>
          <w:rFonts w:cs="Times New Roman"/>
          <w:b/>
          <w:szCs w:val="24"/>
        </w:rPr>
        <w:t xml:space="preserve">For the following exercises, consider the Karun-3 dam in Iran. Its shape can be approximated as an isosceles triangle with height </w:t>
      </w:r>
      <w:r w:rsidRPr="00A37CD5">
        <w:rPr>
          <w:rFonts w:cs="Times New Roman"/>
          <w:b/>
          <w:position w:val="-6"/>
          <w:szCs w:val="24"/>
        </w:rPr>
        <w:object w:dxaOrig="440" w:dyaOrig="279" w14:anchorId="2ACEAAE4">
          <v:shape id="_x0000_i1131" type="#_x0000_t75" style="width:22.45pt;height:14.05pt" o:ole="">
            <v:imagedata r:id="rId220" o:title=""/>
          </v:shape>
          <o:OLEObject Type="Embed" ProgID="Equation.DSMT4" ShapeID="_x0000_i1131" DrawAspect="Content" ObjectID="_1538901282" r:id="rId221"/>
        </w:object>
      </w:r>
      <w:r w:rsidRPr="00A37CD5">
        <w:rPr>
          <w:rFonts w:cs="Times New Roman"/>
          <w:b/>
          <w:szCs w:val="24"/>
        </w:rPr>
        <w:t xml:space="preserve">m and width </w:t>
      </w:r>
      <w:r w:rsidRPr="00A37CD5">
        <w:rPr>
          <w:rFonts w:cs="Times New Roman"/>
          <w:b/>
          <w:position w:val="-6"/>
          <w:szCs w:val="24"/>
        </w:rPr>
        <w:object w:dxaOrig="420" w:dyaOrig="279" w14:anchorId="557EAFE3">
          <v:shape id="_x0000_i1132" type="#_x0000_t75" style="width:20.55pt;height:14.05pt" o:ole="">
            <v:imagedata r:id="rId222" o:title=""/>
          </v:shape>
          <o:OLEObject Type="Embed" ProgID="Equation.DSMT4" ShapeID="_x0000_i1132" DrawAspect="Content" ObjectID="_1538901283" r:id="rId223"/>
        </w:object>
      </w:r>
      <w:r w:rsidRPr="00A37CD5">
        <w:rPr>
          <w:rFonts w:cs="Times New Roman"/>
          <w:b/>
          <w:szCs w:val="24"/>
        </w:rPr>
        <w:t xml:space="preserve">m. Assume the current depth of the water is </w:t>
      </w:r>
      <w:r w:rsidRPr="00A37CD5">
        <w:rPr>
          <w:rFonts w:cs="Times New Roman"/>
          <w:b/>
          <w:position w:val="-6"/>
          <w:szCs w:val="24"/>
        </w:rPr>
        <w:object w:dxaOrig="400" w:dyaOrig="279" w14:anchorId="782E871B">
          <v:shape id="_x0000_i1133" type="#_x0000_t75" style="width:19.65pt;height:14.05pt" o:ole="">
            <v:imagedata r:id="rId224" o:title=""/>
          </v:shape>
          <o:OLEObject Type="Embed" ProgID="Equation.DSMT4" ShapeID="_x0000_i1133" DrawAspect="Content" ObjectID="_1538901284" r:id="rId225"/>
        </w:object>
      </w:r>
      <w:r w:rsidRPr="00A37CD5">
        <w:rPr>
          <w:rFonts w:cs="Times New Roman"/>
          <w:b/>
          <w:szCs w:val="24"/>
        </w:rPr>
        <w:t xml:space="preserve">m. The density of water is </w:t>
      </w:r>
      <w:r w:rsidRPr="00A37CD5">
        <w:rPr>
          <w:rFonts w:cs="Times New Roman"/>
          <w:b/>
          <w:position w:val="-6"/>
          <w:szCs w:val="24"/>
        </w:rPr>
        <w:object w:dxaOrig="520" w:dyaOrig="279" w14:anchorId="2C020960">
          <v:shape id="_x0000_i1134" type="#_x0000_t75" style="width:26.2pt;height:14.05pt" o:ole="">
            <v:imagedata r:id="rId226" o:title=""/>
          </v:shape>
          <o:OLEObject Type="Embed" ProgID="Equation.DSMT4" ShapeID="_x0000_i1134" DrawAspect="Content" ObjectID="_1538901285" r:id="rId227"/>
        </w:object>
      </w:r>
      <w:r w:rsidRPr="00A37CD5">
        <w:rPr>
          <w:rFonts w:cs="Times New Roman"/>
          <w:b/>
          <w:szCs w:val="24"/>
        </w:rPr>
        <w:t xml:space="preserve"> kg/m</w:t>
      </w:r>
      <w:r w:rsidRPr="00A37CD5">
        <w:rPr>
          <w:rFonts w:cs="Times New Roman"/>
          <w:b/>
          <w:position w:val="-6"/>
          <w:szCs w:val="24"/>
        </w:rPr>
        <w:object w:dxaOrig="200" w:dyaOrig="320" w14:anchorId="652E775F">
          <v:shape id="_x0000_i1135" type="#_x0000_t75" style="width:11.2pt;height:15.9pt" o:ole="">
            <v:imagedata r:id="rId228" o:title=""/>
          </v:shape>
          <o:OLEObject Type="Embed" ProgID="Equation.DSMT4" ShapeID="_x0000_i1135" DrawAspect="Content" ObjectID="_1538901286" r:id="rId229"/>
        </w:object>
      </w:r>
    </w:p>
    <w:p w14:paraId="436C56F3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51FA4668" w14:textId="733C340D" w:rsidR="003D2817" w:rsidRPr="00945F1C" w:rsidRDefault="00945F1C" w:rsidP="00945F1C">
      <w:pPr>
        <w:spacing w:after="0"/>
      </w:pPr>
      <w:r>
        <w:t>457.</w:t>
      </w:r>
      <w:r>
        <w:tab/>
      </w:r>
      <w:r w:rsidR="003D2817" w:rsidRPr="00945F1C">
        <w:t xml:space="preserve">You are a crime scene investigator attempting to determine the time of death of a victim. It is noon and </w:t>
      </w:r>
      <w:r w:rsidR="003D2817" w:rsidRPr="00A37CD5">
        <w:rPr>
          <w:position w:val="-6"/>
        </w:rPr>
        <w:object w:dxaOrig="540" w:dyaOrig="279" w14:anchorId="05B06BA6">
          <v:shape id="_x0000_i1136" type="#_x0000_t75" style="width:27.1pt;height:14.05pt" o:ole="">
            <v:imagedata r:id="rId230" o:title=""/>
          </v:shape>
          <o:OLEObject Type="Embed" ProgID="Equation.DSMT4" ShapeID="_x0000_i1136" DrawAspect="Content" ObjectID="_1538901287" r:id="rId231"/>
        </w:object>
      </w:r>
      <w:r w:rsidR="003D2817" w:rsidRPr="00945F1C">
        <w:t xml:space="preserve"> outside and the temperature of the body is </w:t>
      </w:r>
      <w:r w:rsidR="003D2817" w:rsidRPr="00A37CD5">
        <w:rPr>
          <w:position w:val="-6"/>
        </w:rPr>
        <w:object w:dxaOrig="300" w:dyaOrig="279" w14:anchorId="5C1E8031">
          <v:shape id="_x0000_i1137" type="#_x0000_t75" style="width:14.95pt;height:14.05pt" o:ole="">
            <v:imagedata r:id="rId232" o:title=""/>
          </v:shape>
          <o:OLEObject Type="Embed" ProgID="Equation.DSMT4" ShapeID="_x0000_i1137" DrawAspect="Content" ObjectID="_1538901288" r:id="rId233"/>
        </w:object>
      </w:r>
      <w:r w:rsidR="003D2817" w:rsidRPr="00A37CD5">
        <w:sym w:font="Symbol" w:char="F0B0"/>
      </w:r>
      <w:r w:rsidR="003D2817" w:rsidRPr="00945F1C">
        <w:t xml:space="preserve">F. You know the cooling constant is </w:t>
      </w:r>
      <w:r w:rsidR="003D2817" w:rsidRPr="00A37CD5">
        <w:rPr>
          <w:position w:val="-6"/>
        </w:rPr>
        <w:object w:dxaOrig="1939" w:dyaOrig="279" w14:anchorId="1928BD2E">
          <v:shape id="_x0000_i1138" type="#_x0000_t75" style="width:97.25pt;height:14.05pt" o:ole="">
            <v:imagedata r:id="rId234" o:title=""/>
          </v:shape>
          <o:OLEObject Type="Embed" ProgID="Equation.DSMT4" ShapeID="_x0000_i1138" DrawAspect="Content" ObjectID="_1538901289" r:id="rId235"/>
        </w:object>
      </w:r>
      <w:r w:rsidR="003D2817" w:rsidRPr="00945F1C">
        <w:t xml:space="preserve">When did the victim die, assuming that a human’s temperature </w:t>
      </w:r>
      <w:proofErr w:type="gramStart"/>
      <w:r w:rsidR="003D2817" w:rsidRPr="00945F1C">
        <w:t xml:space="preserve">is </w:t>
      </w:r>
      <w:proofErr w:type="gramEnd"/>
      <w:r w:rsidR="003D2817" w:rsidRPr="00A37CD5">
        <w:rPr>
          <w:position w:val="-6"/>
        </w:rPr>
        <w:object w:dxaOrig="540" w:dyaOrig="279" w14:anchorId="4AEE5E55">
          <v:shape id="_x0000_i1139" type="#_x0000_t75" style="width:27.1pt;height:14.05pt" o:ole="">
            <v:imagedata r:id="rId236" o:title=""/>
          </v:shape>
          <o:OLEObject Type="Embed" ProgID="Equation.DSMT4" ShapeID="_x0000_i1139" DrawAspect="Content" ObjectID="_1538901290" r:id="rId237"/>
        </w:object>
      </w:r>
      <w:r w:rsidR="003D2817" w:rsidRPr="00945F1C">
        <w:t>?</w:t>
      </w:r>
    </w:p>
    <w:p w14:paraId="096BE8B7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6"/>
        </w:rPr>
        <w:object w:dxaOrig="639" w:dyaOrig="279" w14:anchorId="35A5CDCD">
          <v:shape id="_x0000_i1140" type="#_x0000_t75" style="width:31.8pt;height:14.05pt" o:ole="">
            <v:imagedata r:id="rId238" o:title=""/>
          </v:shape>
          <o:OLEObject Type="Embed" ProgID="Equation.DSMT4" ShapeID="_x0000_i1140" DrawAspect="Content" ObjectID="_1538901291" r:id="rId239"/>
        </w:object>
      </w:r>
      <w:r w:rsidRPr="00A37CD5">
        <w:rPr>
          <w:rFonts w:ascii="Times New Roman" w:hAnsi="Times New Roman"/>
        </w:rPr>
        <w:t xml:space="preserve"> a.m.</w:t>
      </w:r>
    </w:p>
    <w:p w14:paraId="0BCB5B4C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5F475E73" w14:textId="77777777" w:rsidR="00945F1C" w:rsidRDefault="00945F1C">
      <w:pPr>
        <w:rPr>
          <w:rFonts w:cs="Times New Roman"/>
          <w:b/>
          <w:szCs w:val="24"/>
        </w:rPr>
      </w:pPr>
      <w:r>
        <w:rPr>
          <w:b/>
        </w:rPr>
        <w:br w:type="page"/>
      </w:r>
    </w:p>
    <w:p w14:paraId="288B56FE" w14:textId="77777777" w:rsidR="003D2817" w:rsidRPr="00A37CD5" w:rsidRDefault="003D2817" w:rsidP="003D2817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lastRenderedPageBreak/>
        <w:t xml:space="preserve">For the following exercises, consider the </w:t>
      </w:r>
      <w:proofErr w:type="spellStart"/>
      <w:r w:rsidRPr="00A37CD5">
        <w:rPr>
          <w:rFonts w:cs="Times New Roman"/>
          <w:b/>
          <w:szCs w:val="24"/>
        </w:rPr>
        <w:t>catenoid</w:t>
      </w:r>
      <w:proofErr w:type="spellEnd"/>
      <w:r w:rsidRPr="00A37CD5">
        <w:rPr>
          <w:rFonts w:cs="Times New Roman"/>
          <w:b/>
          <w:szCs w:val="24"/>
        </w:rPr>
        <w:t xml:space="preserve">, the only solid of revolution that has a minimal surface, or zero mean curvature. A </w:t>
      </w:r>
      <w:proofErr w:type="spellStart"/>
      <w:r w:rsidRPr="00A37CD5">
        <w:rPr>
          <w:rFonts w:cs="Times New Roman"/>
          <w:b/>
          <w:szCs w:val="24"/>
        </w:rPr>
        <w:t>catenoid</w:t>
      </w:r>
      <w:proofErr w:type="spellEnd"/>
      <w:r w:rsidRPr="00A37CD5">
        <w:rPr>
          <w:rFonts w:cs="Times New Roman"/>
          <w:b/>
          <w:szCs w:val="24"/>
        </w:rPr>
        <w:t xml:space="preserve"> in nature can be found when stretching soap between two rings.</w:t>
      </w:r>
    </w:p>
    <w:p w14:paraId="0495044D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63D2B006" w14:textId="13CD50F8" w:rsidR="003D2817" w:rsidRPr="00945F1C" w:rsidRDefault="00945F1C" w:rsidP="00945F1C">
      <w:pPr>
        <w:spacing w:after="0"/>
      </w:pPr>
      <w:r>
        <w:t>459.</w:t>
      </w:r>
      <w:r>
        <w:tab/>
      </w:r>
      <w:r w:rsidR="003D2817" w:rsidRPr="00945F1C">
        <w:t xml:space="preserve">Find the volume of the </w:t>
      </w:r>
      <w:proofErr w:type="spellStart"/>
      <w:r w:rsidR="003D2817" w:rsidRPr="00945F1C">
        <w:t>catenoid</w:t>
      </w:r>
      <w:proofErr w:type="spellEnd"/>
      <w:r w:rsidR="003D2817" w:rsidRPr="00945F1C">
        <w:t xml:space="preserve"> </w:t>
      </w:r>
      <w:r w:rsidR="003D2817" w:rsidRPr="00A37CD5">
        <w:rPr>
          <w:position w:val="-14"/>
        </w:rPr>
        <w:object w:dxaOrig="1240" w:dyaOrig="400" w14:anchorId="34F4BE7D">
          <v:shape id="_x0000_i1141" type="#_x0000_t75" style="width:61.7pt;height:19.65pt" o:ole="">
            <v:imagedata r:id="rId240" o:title=""/>
          </v:shape>
          <o:OLEObject Type="Embed" ProgID="Equation.DSMT4" ShapeID="_x0000_i1141" DrawAspect="Content" ObjectID="_1538901292" r:id="rId241"/>
        </w:object>
      </w:r>
      <w:r w:rsidR="003D2817" w:rsidRPr="00945F1C">
        <w:t xml:space="preserve"> from</w:t>
      </w:r>
      <w:r w:rsidR="003D2817" w:rsidRPr="00A37CD5">
        <w:rPr>
          <w:position w:val="-6"/>
        </w:rPr>
        <w:object w:dxaOrig="1420" w:dyaOrig="279" w14:anchorId="2C3C9388">
          <v:shape id="_x0000_i1142" type="#_x0000_t75" style="width:71.05pt;height:14.05pt" o:ole="">
            <v:imagedata r:id="rId242" o:title=""/>
          </v:shape>
          <o:OLEObject Type="Embed" ProgID="Equation.DSMT4" ShapeID="_x0000_i1142" DrawAspect="Content" ObjectID="_1538901293" r:id="rId243"/>
        </w:object>
      </w:r>
      <w:r w:rsidR="003D2817" w:rsidRPr="00945F1C">
        <w:t xml:space="preserve"> that is created by rotating this curve around the </w:t>
      </w:r>
      <w:r w:rsidR="003D2817" w:rsidRPr="00945F1C">
        <w:rPr>
          <w:i/>
        </w:rPr>
        <w:t>x</w:t>
      </w:r>
      <w:r w:rsidR="003D2817" w:rsidRPr="00945F1C">
        <w:t>-axis, as shown here.</w:t>
      </w:r>
    </w:p>
    <w:p w14:paraId="24B7BCE9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  <w:noProof/>
        </w:rPr>
        <w:drawing>
          <wp:inline distT="0" distB="0" distL="0" distR="0" wp14:anchorId="7B8F414A" wp14:editId="41C8B7AF">
            <wp:extent cx="2834640" cy="2125980"/>
            <wp:effectExtent l="0" t="0" r="3810" b="7620"/>
            <wp:docPr id="2910" name="Picture 2910" descr="L:\Clients\Connexions\CONNEX130020_Calculus\05_Art Development\Ch_06\99_Current Art\JPEG\CNX_Calc_Figure_06_09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5" descr="L:\Clients\Connexions\CONNEX130020_Calculus\05_Art Development\Ch_06\99_Current Art\JPEG\CNX_Calc_Figure_06_09_202.jpg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6EB3F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10"/>
        </w:rPr>
        <w:object w:dxaOrig="2020" w:dyaOrig="320" w14:anchorId="2AF4A53E">
          <v:shape id="_x0000_i1143" type="#_x0000_t75" style="width:100.05pt;height:16.85pt" o:ole="">
            <v:imagedata r:id="rId245" o:title=""/>
          </v:shape>
          <o:OLEObject Type="Embed" ProgID="Equation.DSMT4" ShapeID="_x0000_i1143" DrawAspect="Content" ObjectID="_1538901294" r:id="rId246"/>
        </w:object>
      </w:r>
    </w:p>
    <w:p w14:paraId="4B0B96FE" w14:textId="77777777" w:rsidR="003D2817" w:rsidRPr="00A37CD5" w:rsidRDefault="003D2817" w:rsidP="003D2817">
      <w:pPr>
        <w:pStyle w:val="ListParagraph"/>
        <w:ind w:left="0"/>
        <w:rPr>
          <w:rFonts w:ascii="Times New Roman" w:hAnsi="Times New Roman"/>
        </w:rPr>
      </w:pPr>
    </w:p>
    <w:p w14:paraId="21516374" w14:textId="77777777" w:rsidR="003D2817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4A611755" w14:textId="77777777" w:rsidR="003D2817" w:rsidRPr="00A37CD5" w:rsidRDefault="003D2817" w:rsidP="003D2817">
      <w:pPr>
        <w:spacing w:after="0" w:line="240" w:lineRule="auto"/>
        <w:rPr>
          <w:rFonts w:cs="Times New Roman"/>
          <w:szCs w:val="24"/>
        </w:rPr>
      </w:pPr>
    </w:p>
    <w:p w14:paraId="51D01743" w14:textId="20FEEAC6" w:rsidR="00475BD8" w:rsidRPr="003D2817" w:rsidRDefault="003D2817" w:rsidP="003D2817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A37CD5">
        <w:rPr>
          <w:rFonts w:cs="Times New Roman"/>
          <w:szCs w:val="24"/>
        </w:rPr>
        <w:t>This file is copyright 2016, Rice University. All Rights Reserved.</w:t>
      </w:r>
    </w:p>
    <w:sectPr w:rsidR="00475BD8" w:rsidRPr="003D2817" w:rsidSect="00523F69">
      <w:headerReference w:type="default" r:id="rId2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7A9DF3" w14:textId="77777777" w:rsidR="00FC098E" w:rsidRDefault="00FC098E" w:rsidP="005800D8">
      <w:pPr>
        <w:spacing w:after="0" w:line="240" w:lineRule="auto"/>
      </w:pPr>
      <w:r>
        <w:separator/>
      </w:r>
    </w:p>
  </w:endnote>
  <w:endnote w:type="continuationSeparator" w:id="0">
    <w:p w14:paraId="255D6AAE" w14:textId="77777777" w:rsidR="00FC098E" w:rsidRDefault="00FC098E" w:rsidP="005800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FB7CE9" w14:textId="77777777" w:rsidR="00FC098E" w:rsidRDefault="00FC098E" w:rsidP="005800D8">
      <w:pPr>
        <w:spacing w:after="0" w:line="240" w:lineRule="auto"/>
      </w:pPr>
      <w:r>
        <w:separator/>
      </w:r>
    </w:p>
  </w:footnote>
  <w:footnote w:type="continuationSeparator" w:id="0">
    <w:p w14:paraId="230B084F" w14:textId="77777777" w:rsidR="00FC098E" w:rsidRDefault="00FC098E" w:rsidP="005800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5E80F9" w14:textId="21AF94DB" w:rsidR="003D2817" w:rsidRPr="005B7BD5" w:rsidRDefault="00C26512" w:rsidP="005800D8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3D2817">
      <w:rPr>
        <w:rFonts w:cs="Times New Roman"/>
        <w:szCs w:val="24"/>
      </w:rPr>
      <w:tab/>
      <w:t>Student Answer and Solution Guide</w:t>
    </w:r>
  </w:p>
  <w:p w14:paraId="0286B8FC" w14:textId="77777777" w:rsidR="003D2817" w:rsidRDefault="003D281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9C1360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9C27A4"/>
    <w:multiLevelType w:val="hybridMultilevel"/>
    <w:tmpl w:val="30767012"/>
    <w:lvl w:ilvl="0" w:tplc="8BE2099E">
      <w:start w:val="377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C417792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CC61C1"/>
    <w:multiLevelType w:val="hybridMultilevel"/>
    <w:tmpl w:val="C8EE0FF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C6638A1"/>
    <w:multiLevelType w:val="hybridMultilevel"/>
    <w:tmpl w:val="A89AC9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8D03D4"/>
    <w:multiLevelType w:val="hybridMultilevel"/>
    <w:tmpl w:val="3724B548"/>
    <w:lvl w:ilvl="0" w:tplc="53068DC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DA3074"/>
    <w:multiLevelType w:val="hybridMultilevel"/>
    <w:tmpl w:val="2EBC5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2"/>
  </w:num>
  <w:num w:numId="3">
    <w:abstractNumId w:val="17"/>
  </w:num>
  <w:num w:numId="4">
    <w:abstractNumId w:val="18"/>
  </w:num>
  <w:num w:numId="5">
    <w:abstractNumId w:val="13"/>
  </w:num>
  <w:num w:numId="6">
    <w:abstractNumId w:val="8"/>
  </w:num>
  <w:num w:numId="7">
    <w:abstractNumId w:val="15"/>
  </w:num>
  <w:num w:numId="8">
    <w:abstractNumId w:val="28"/>
  </w:num>
  <w:num w:numId="9">
    <w:abstractNumId w:val="9"/>
  </w:num>
  <w:num w:numId="10">
    <w:abstractNumId w:val="12"/>
  </w:num>
  <w:num w:numId="11">
    <w:abstractNumId w:val="24"/>
  </w:num>
  <w:num w:numId="12">
    <w:abstractNumId w:val="10"/>
  </w:num>
  <w:num w:numId="13">
    <w:abstractNumId w:val="20"/>
  </w:num>
  <w:num w:numId="14">
    <w:abstractNumId w:val="6"/>
  </w:num>
  <w:num w:numId="15">
    <w:abstractNumId w:val="26"/>
  </w:num>
  <w:num w:numId="16">
    <w:abstractNumId w:val="19"/>
  </w:num>
  <w:num w:numId="17">
    <w:abstractNumId w:val="1"/>
  </w:num>
  <w:num w:numId="18">
    <w:abstractNumId w:val="7"/>
  </w:num>
  <w:num w:numId="19">
    <w:abstractNumId w:val="27"/>
  </w:num>
  <w:num w:numId="20">
    <w:abstractNumId w:val="21"/>
  </w:num>
  <w:num w:numId="21">
    <w:abstractNumId w:val="4"/>
  </w:num>
  <w:num w:numId="22">
    <w:abstractNumId w:val="23"/>
  </w:num>
  <w:num w:numId="23">
    <w:abstractNumId w:val="0"/>
  </w:num>
  <w:num w:numId="24">
    <w:abstractNumId w:val="11"/>
  </w:num>
  <w:num w:numId="25">
    <w:abstractNumId w:val="16"/>
  </w:num>
  <w:num w:numId="26">
    <w:abstractNumId w:val="3"/>
  </w:num>
  <w:num w:numId="27">
    <w:abstractNumId w:val="2"/>
  </w:num>
  <w:num w:numId="28">
    <w:abstractNumId w:val="14"/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5EF6"/>
    <w:rsid w:val="000C6E3A"/>
    <w:rsid w:val="001109AA"/>
    <w:rsid w:val="00160D47"/>
    <w:rsid w:val="00164053"/>
    <w:rsid w:val="001745D5"/>
    <w:rsid w:val="001E1FD0"/>
    <w:rsid w:val="001E3CE8"/>
    <w:rsid w:val="001F6857"/>
    <w:rsid w:val="00233219"/>
    <w:rsid w:val="00253D23"/>
    <w:rsid w:val="00272C75"/>
    <w:rsid w:val="002A36A3"/>
    <w:rsid w:val="002D2CE3"/>
    <w:rsid w:val="002D58CD"/>
    <w:rsid w:val="003067EE"/>
    <w:rsid w:val="00341ACD"/>
    <w:rsid w:val="00356ABE"/>
    <w:rsid w:val="0036521F"/>
    <w:rsid w:val="003850E7"/>
    <w:rsid w:val="003A249A"/>
    <w:rsid w:val="003D2817"/>
    <w:rsid w:val="003F6E2F"/>
    <w:rsid w:val="00475BD8"/>
    <w:rsid w:val="004B2289"/>
    <w:rsid w:val="004D55F7"/>
    <w:rsid w:val="00523F69"/>
    <w:rsid w:val="00555703"/>
    <w:rsid w:val="005800D8"/>
    <w:rsid w:val="00592FE0"/>
    <w:rsid w:val="00594FB0"/>
    <w:rsid w:val="005A52DD"/>
    <w:rsid w:val="00600B4B"/>
    <w:rsid w:val="00603C69"/>
    <w:rsid w:val="00604AD2"/>
    <w:rsid w:val="0061477E"/>
    <w:rsid w:val="00627044"/>
    <w:rsid w:val="006D1055"/>
    <w:rsid w:val="006E639F"/>
    <w:rsid w:val="007A72FF"/>
    <w:rsid w:val="007C69B4"/>
    <w:rsid w:val="008576C9"/>
    <w:rsid w:val="0086489D"/>
    <w:rsid w:val="008C7EFC"/>
    <w:rsid w:val="008D31CB"/>
    <w:rsid w:val="00906CD2"/>
    <w:rsid w:val="00945F1C"/>
    <w:rsid w:val="00957009"/>
    <w:rsid w:val="0097279C"/>
    <w:rsid w:val="00987833"/>
    <w:rsid w:val="009A071F"/>
    <w:rsid w:val="009C490A"/>
    <w:rsid w:val="009E391D"/>
    <w:rsid w:val="00A37CD5"/>
    <w:rsid w:val="00A85C66"/>
    <w:rsid w:val="00AB3EFA"/>
    <w:rsid w:val="00B30D00"/>
    <w:rsid w:val="00B434D5"/>
    <w:rsid w:val="00B636E9"/>
    <w:rsid w:val="00B812DC"/>
    <w:rsid w:val="00C111CD"/>
    <w:rsid w:val="00C26512"/>
    <w:rsid w:val="00C3124D"/>
    <w:rsid w:val="00C34875"/>
    <w:rsid w:val="00C8074A"/>
    <w:rsid w:val="00C93E61"/>
    <w:rsid w:val="00D73275"/>
    <w:rsid w:val="00D86FAC"/>
    <w:rsid w:val="00D9029E"/>
    <w:rsid w:val="00DF32C9"/>
    <w:rsid w:val="00E11F85"/>
    <w:rsid w:val="00E67B92"/>
    <w:rsid w:val="00E73BDE"/>
    <w:rsid w:val="00E83C7B"/>
    <w:rsid w:val="00EC5F9C"/>
    <w:rsid w:val="00EE62AB"/>
    <w:rsid w:val="00F013C3"/>
    <w:rsid w:val="00F1104A"/>
    <w:rsid w:val="00F2075F"/>
    <w:rsid w:val="00F747E5"/>
    <w:rsid w:val="00F801F3"/>
    <w:rsid w:val="00FC0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5"/>
    <o:shapelayout v:ext="edit">
      <o:idmap v:ext="edit" data="1"/>
    </o:shapelayout>
  </w:shapeDefaults>
  <w:decimalSymbol w:val="."/>
  <w:listSeparator w:val=","/>
  <w14:docId w14:val="04E0EB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e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jpeg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e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e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7</Pages>
  <Words>1199</Words>
  <Characters>6837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8</cp:revision>
  <dcterms:created xsi:type="dcterms:W3CDTF">2016-03-21T16:26:00Z</dcterms:created>
  <dcterms:modified xsi:type="dcterms:W3CDTF">2016-10-25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